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2"/>
  </p:notesMasterIdLst>
  <p:handoutMasterIdLst>
    <p:handoutMasterId r:id="rId23"/>
  </p:handoutMasterIdLst>
  <p:sldIdLst>
    <p:sldId id="346" r:id="rId2"/>
    <p:sldId id="347" r:id="rId3"/>
    <p:sldId id="348" r:id="rId4"/>
    <p:sldId id="349" r:id="rId5"/>
    <p:sldId id="291" r:id="rId6"/>
    <p:sldId id="306" r:id="rId7"/>
    <p:sldId id="321" r:id="rId8"/>
    <p:sldId id="316" r:id="rId9"/>
    <p:sldId id="313" r:id="rId10"/>
    <p:sldId id="317" r:id="rId11"/>
    <p:sldId id="322" r:id="rId12"/>
    <p:sldId id="350" r:id="rId13"/>
    <p:sldId id="351" r:id="rId14"/>
    <p:sldId id="301" r:id="rId15"/>
    <p:sldId id="330" r:id="rId16"/>
    <p:sldId id="331" r:id="rId17"/>
    <p:sldId id="332" r:id="rId18"/>
    <p:sldId id="311" r:id="rId19"/>
    <p:sldId id="333" r:id="rId20"/>
    <p:sldId id="334" r:id="rId21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66"/>
    <a:srgbClr val="0000FF"/>
    <a:srgbClr val="CCFF33"/>
    <a:srgbClr val="CCCC00"/>
    <a:srgbClr val="66FF33"/>
    <a:srgbClr val="CC0099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50" autoAdjust="0"/>
    <p:restoredTop sz="94728" autoAdjust="0"/>
  </p:normalViewPr>
  <p:slideViewPr>
    <p:cSldViewPr snapToObjects="1">
      <p:cViewPr>
        <p:scale>
          <a:sx n="79" d="100"/>
          <a:sy n="79" d="100"/>
        </p:scale>
        <p:origin x="470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76" d="100"/>
          <a:sy n="76" d="100"/>
        </p:scale>
        <p:origin x="-1026" y="-102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1F6ABE53-33C2-4D09-AE10-37AC9F4B1D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343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0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67000" y="144780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0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0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0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C3419B48-08E5-4AFA-9677-3A628AA0C3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9779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23" name="Rectangle 567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7175" cy="68580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219" name="Line 163"/>
          <p:cNvSpPr>
            <a:spLocks noChangeShapeType="1"/>
          </p:cNvSpPr>
          <p:nvPr userDrawn="1"/>
        </p:nvSpPr>
        <p:spPr bwMode="auto">
          <a:xfrm>
            <a:off x="0" y="609600"/>
            <a:ext cx="9144000" cy="0"/>
          </a:xfrm>
          <a:prstGeom prst="line">
            <a:avLst/>
          </a:prstGeom>
          <a:noFill/>
          <a:ln w="57150" cap="sq">
            <a:solidFill>
              <a:srgbClr val="FF66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220" name="WordArt 164"/>
          <p:cNvSpPr>
            <a:spLocks noChangeArrowheads="1" noChangeShapeType="1" noTextEdit="1"/>
          </p:cNvSpPr>
          <p:nvPr userDrawn="1"/>
        </p:nvSpPr>
        <p:spPr bwMode="auto">
          <a:xfrm>
            <a:off x="1676400" y="0"/>
            <a:ext cx="5105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 cap="sq">
                  <a:solidFill>
                    <a:srgbClr val="99CCFF"/>
                  </a:solidFill>
                  <a:round/>
                  <a:headEnd type="none" w="sm" len="sm"/>
                  <a:tailEnd type="none" w="sm" len="sm"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I-Times"/>
              </a:rPr>
              <a:t>HIEÄN TÖÔÏNG TÖÏ CAÛM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93" name="Rectangle 161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7175" cy="6858000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15-12hinh-anh-dep-nhung-thanh-pho-ruc-ro-anh-dien-ve-dem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49213"/>
            <a:ext cx="9018587" cy="673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9"/>
          <p:cNvSpPr>
            <a:spLocks noChangeArrowheads="1" noChangeShapeType="1" noTextEdit="1"/>
          </p:cNvSpPr>
          <p:nvPr/>
        </p:nvSpPr>
        <p:spPr bwMode="auto">
          <a:xfrm>
            <a:off x="762000" y="1276427"/>
            <a:ext cx="2161309" cy="996079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solidFill>
              <a:schemeClr val="accent3">
                <a:lumMod val="75000"/>
              </a:schemeClr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u="sng" kern="10" dirty="0" err="1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latin typeface="Times New Roman"/>
                <a:cs typeface="Times New Roman"/>
              </a:rPr>
              <a:t>Bài</a:t>
            </a:r>
            <a:r>
              <a:rPr lang="en-US" sz="3600" u="sng" kern="10" dirty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latin typeface="Times New Roman"/>
                <a:cs typeface="Times New Roman"/>
              </a:rPr>
              <a:t> 25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0070C0"/>
                </a:solidFill>
                <a:latin typeface="Times New Roman"/>
                <a:cs typeface="Times New Roman"/>
              </a:rPr>
              <a:t>: </a:t>
            </a:r>
          </a:p>
        </p:txBody>
      </p:sp>
      <p:sp>
        <p:nvSpPr>
          <p:cNvPr id="6" name="WordArt 9"/>
          <p:cNvSpPr>
            <a:spLocks noChangeArrowheads="1" noChangeShapeType="1" noTextEdit="1"/>
          </p:cNvSpPr>
          <p:nvPr/>
        </p:nvSpPr>
        <p:spPr bwMode="auto">
          <a:xfrm>
            <a:off x="142370" y="2438400"/>
            <a:ext cx="8763000" cy="2824879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solidFill>
              <a:schemeClr val="accent3">
                <a:lumMod val="75000"/>
              </a:schemeClr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>
                <a:solidFill>
                  <a:srgbClr val="009900"/>
                </a:solidFill>
                <a:cs typeface="Times New Roman" panose="02020603050405020304" pitchFamily="18" charset="0"/>
              </a:rPr>
              <a:t>HIỆN TƯỢNG TỰ CẢM 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002060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0" y="6477000"/>
            <a:ext cx="3810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b="1">
              <a:latin typeface="Tahoma" pitchFamily="34" charset="0"/>
            </a:endParaRPr>
          </a:p>
        </p:txBody>
      </p:sp>
      <p:grpSp>
        <p:nvGrpSpPr>
          <p:cNvPr id="138410" name="Group 170"/>
          <p:cNvGrpSpPr>
            <a:grpSpLocks/>
          </p:cNvGrpSpPr>
          <p:nvPr/>
        </p:nvGrpSpPr>
        <p:grpSpPr bwMode="auto">
          <a:xfrm>
            <a:off x="4968875" y="762000"/>
            <a:ext cx="4022725" cy="2835275"/>
            <a:chOff x="3009" y="551"/>
            <a:chExt cx="2534" cy="1786"/>
          </a:xfrm>
        </p:grpSpPr>
        <p:sp>
          <p:nvSpPr>
            <p:cNvPr id="138361" name="Rectangle 121"/>
            <p:cNvSpPr>
              <a:spLocks noChangeArrowheads="1"/>
            </p:cNvSpPr>
            <p:nvPr/>
          </p:nvSpPr>
          <p:spPr bwMode="auto">
            <a:xfrm>
              <a:off x="3009" y="551"/>
              <a:ext cx="2534" cy="1786"/>
            </a:xfrm>
            <a:prstGeom prst="rect">
              <a:avLst/>
            </a:prstGeom>
            <a:solidFill>
              <a:srgbClr val="6699FF"/>
            </a:solidFill>
            <a:ln w="3810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8362" name="Group 122"/>
            <p:cNvGrpSpPr>
              <a:grpSpLocks/>
            </p:cNvGrpSpPr>
            <p:nvPr/>
          </p:nvGrpSpPr>
          <p:grpSpPr bwMode="auto">
            <a:xfrm>
              <a:off x="3941" y="618"/>
              <a:ext cx="592" cy="282"/>
              <a:chOff x="2064" y="2544"/>
              <a:chExt cx="576" cy="288"/>
            </a:xfrm>
          </p:grpSpPr>
          <p:sp>
            <p:nvSpPr>
              <p:cNvPr id="138363" name="Line 123"/>
              <p:cNvSpPr>
                <a:spLocks noChangeShapeType="1"/>
              </p:cNvSpPr>
              <p:nvPr/>
            </p:nvSpPr>
            <p:spPr bwMode="auto">
              <a:xfrm flipH="1">
                <a:off x="2064" y="2832"/>
                <a:ext cx="96" cy="0"/>
              </a:xfrm>
              <a:prstGeom prst="line">
                <a:avLst/>
              </a:prstGeom>
              <a:noFill/>
              <a:ln w="254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64" name="Line 124"/>
              <p:cNvSpPr>
                <a:spLocks noChangeShapeType="1"/>
              </p:cNvSpPr>
              <p:nvPr/>
            </p:nvSpPr>
            <p:spPr bwMode="auto">
              <a:xfrm flipH="1">
                <a:off x="2544" y="2832"/>
                <a:ext cx="96" cy="0"/>
              </a:xfrm>
              <a:prstGeom prst="line">
                <a:avLst/>
              </a:prstGeom>
              <a:noFill/>
              <a:ln w="254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65" name="Line 125"/>
              <p:cNvSpPr>
                <a:spLocks noChangeShapeType="1"/>
              </p:cNvSpPr>
              <p:nvPr/>
            </p:nvSpPr>
            <p:spPr bwMode="auto">
              <a:xfrm flipV="1">
                <a:off x="2352" y="2544"/>
                <a:ext cx="0" cy="96"/>
              </a:xfrm>
              <a:prstGeom prst="line">
                <a:avLst/>
              </a:prstGeom>
              <a:noFill/>
              <a:ln w="254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66" name="Line 126"/>
              <p:cNvSpPr>
                <a:spLocks noChangeShapeType="1"/>
              </p:cNvSpPr>
              <p:nvPr/>
            </p:nvSpPr>
            <p:spPr bwMode="auto">
              <a:xfrm flipH="1" flipV="1">
                <a:off x="2112" y="2640"/>
                <a:ext cx="96" cy="96"/>
              </a:xfrm>
              <a:prstGeom prst="line">
                <a:avLst/>
              </a:prstGeom>
              <a:noFill/>
              <a:ln w="254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67" name="Line 127"/>
              <p:cNvSpPr>
                <a:spLocks noChangeShapeType="1"/>
              </p:cNvSpPr>
              <p:nvPr/>
            </p:nvSpPr>
            <p:spPr bwMode="auto">
              <a:xfrm rot="-5400000" flipH="1" flipV="1">
                <a:off x="2496" y="2640"/>
                <a:ext cx="96" cy="96"/>
              </a:xfrm>
              <a:prstGeom prst="line">
                <a:avLst/>
              </a:prstGeom>
              <a:noFill/>
              <a:ln w="254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8368" name="Litebulb"/>
            <p:cNvSpPr>
              <a:spLocks noEditPoints="1" noChangeArrowheads="1"/>
            </p:cNvSpPr>
            <p:nvPr/>
          </p:nvSpPr>
          <p:spPr bwMode="auto">
            <a:xfrm>
              <a:off x="4086" y="753"/>
              <a:ext cx="305" cy="485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33CC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369" name="Litebulb"/>
            <p:cNvSpPr>
              <a:spLocks noEditPoints="1" noChangeArrowheads="1"/>
            </p:cNvSpPr>
            <p:nvPr/>
          </p:nvSpPr>
          <p:spPr bwMode="auto">
            <a:xfrm>
              <a:off x="4086" y="753"/>
              <a:ext cx="305" cy="485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33CC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370" name="Litebulb"/>
            <p:cNvSpPr>
              <a:spLocks noEditPoints="1" noChangeArrowheads="1"/>
            </p:cNvSpPr>
            <p:nvPr/>
          </p:nvSpPr>
          <p:spPr bwMode="auto">
            <a:xfrm>
              <a:off x="4086" y="753"/>
              <a:ext cx="305" cy="485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chemeClr val="accent2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371" name="Rectangle 131"/>
            <p:cNvSpPr>
              <a:spLocks noChangeArrowheads="1"/>
            </p:cNvSpPr>
            <p:nvPr/>
          </p:nvSpPr>
          <p:spPr bwMode="auto">
            <a:xfrm>
              <a:off x="3319" y="2011"/>
              <a:ext cx="566" cy="25"/>
            </a:xfrm>
            <a:prstGeom prst="rect">
              <a:avLst/>
            </a:prstGeom>
            <a:solidFill>
              <a:srgbClr val="FF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72" name="Text Box 132"/>
            <p:cNvSpPr txBox="1">
              <a:spLocks noChangeArrowheads="1"/>
            </p:cNvSpPr>
            <p:nvPr/>
          </p:nvSpPr>
          <p:spPr bwMode="auto">
            <a:xfrm>
              <a:off x="4382" y="942"/>
              <a:ext cx="247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bg1"/>
                  </a:solidFill>
                  <a:latin typeface="Arial" charset="0"/>
                </a:rPr>
                <a:t>Đ</a:t>
              </a:r>
            </a:p>
          </p:txBody>
        </p:sp>
        <p:sp>
          <p:nvSpPr>
            <p:cNvPr id="138374" name="Line 134"/>
            <p:cNvSpPr>
              <a:spLocks noChangeShapeType="1"/>
            </p:cNvSpPr>
            <p:nvPr/>
          </p:nvSpPr>
          <p:spPr bwMode="auto">
            <a:xfrm>
              <a:off x="4381" y="2069"/>
              <a:ext cx="83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75" name="Line 135"/>
            <p:cNvSpPr>
              <a:spLocks noChangeShapeType="1"/>
            </p:cNvSpPr>
            <p:nvPr/>
          </p:nvSpPr>
          <p:spPr bwMode="auto">
            <a:xfrm flipV="1">
              <a:off x="5220" y="1364"/>
              <a:ext cx="0" cy="7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76" name="Line 136"/>
            <p:cNvSpPr>
              <a:spLocks noChangeShapeType="1"/>
            </p:cNvSpPr>
            <p:nvPr/>
          </p:nvSpPr>
          <p:spPr bwMode="auto">
            <a:xfrm>
              <a:off x="4776" y="1505"/>
              <a:ext cx="1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77" name="Line 137"/>
            <p:cNvSpPr>
              <a:spLocks noChangeShapeType="1"/>
            </p:cNvSpPr>
            <p:nvPr/>
          </p:nvSpPr>
          <p:spPr bwMode="auto">
            <a:xfrm>
              <a:off x="4193" y="1929"/>
              <a:ext cx="0" cy="2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78" name="Line 138"/>
            <p:cNvSpPr>
              <a:spLocks noChangeShapeType="1"/>
            </p:cNvSpPr>
            <p:nvPr/>
          </p:nvSpPr>
          <p:spPr bwMode="auto">
            <a:xfrm>
              <a:off x="4251" y="2022"/>
              <a:ext cx="0" cy="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79" name="Line 139"/>
            <p:cNvSpPr>
              <a:spLocks noChangeShapeType="1"/>
            </p:cNvSpPr>
            <p:nvPr/>
          </p:nvSpPr>
          <p:spPr bwMode="auto">
            <a:xfrm>
              <a:off x="4332" y="1929"/>
              <a:ext cx="0" cy="2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80" name="Line 140"/>
            <p:cNvSpPr>
              <a:spLocks noChangeShapeType="1"/>
            </p:cNvSpPr>
            <p:nvPr/>
          </p:nvSpPr>
          <p:spPr bwMode="auto">
            <a:xfrm>
              <a:off x="4391" y="2022"/>
              <a:ext cx="0" cy="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81" name="Text Box 141"/>
            <p:cNvSpPr txBox="1">
              <a:spLocks noChangeArrowheads="1"/>
            </p:cNvSpPr>
            <p:nvPr/>
          </p:nvSpPr>
          <p:spPr bwMode="auto">
            <a:xfrm>
              <a:off x="4221" y="1656"/>
              <a:ext cx="147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bg1"/>
                  </a:solidFill>
                  <a:latin typeface="Arial" charset="0"/>
                </a:rPr>
                <a:t>L</a:t>
              </a:r>
            </a:p>
          </p:txBody>
        </p:sp>
        <p:sp>
          <p:nvSpPr>
            <p:cNvPr id="138382" name="Line 142"/>
            <p:cNvSpPr>
              <a:spLocks noChangeShapeType="1"/>
            </p:cNvSpPr>
            <p:nvPr/>
          </p:nvSpPr>
          <p:spPr bwMode="auto">
            <a:xfrm>
              <a:off x="4924" y="1364"/>
              <a:ext cx="2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83" name="Line 143"/>
            <p:cNvSpPr>
              <a:spLocks noChangeShapeType="1"/>
            </p:cNvSpPr>
            <p:nvPr/>
          </p:nvSpPr>
          <p:spPr bwMode="auto">
            <a:xfrm flipH="1">
              <a:off x="4924" y="1176"/>
              <a:ext cx="0" cy="3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8384" name="Group 144"/>
            <p:cNvGrpSpPr>
              <a:grpSpLocks/>
            </p:cNvGrpSpPr>
            <p:nvPr/>
          </p:nvGrpSpPr>
          <p:grpSpPr bwMode="auto">
            <a:xfrm>
              <a:off x="3593" y="1176"/>
              <a:ext cx="1331" cy="893"/>
              <a:chOff x="1066" y="2282"/>
              <a:chExt cx="1916" cy="1272"/>
            </a:xfrm>
          </p:grpSpPr>
          <p:grpSp>
            <p:nvGrpSpPr>
              <p:cNvPr id="138385" name="Group 145"/>
              <p:cNvGrpSpPr>
                <a:grpSpLocks/>
              </p:cNvGrpSpPr>
              <p:nvPr/>
            </p:nvGrpSpPr>
            <p:grpSpPr bwMode="auto">
              <a:xfrm rot="16200000">
                <a:off x="1823" y="1939"/>
                <a:ext cx="402" cy="1490"/>
                <a:chOff x="2448" y="3277"/>
                <a:chExt cx="240" cy="1049"/>
              </a:xfrm>
            </p:grpSpPr>
            <p:sp>
              <p:nvSpPr>
                <p:cNvPr id="138386" name="Freeform 146"/>
                <p:cNvSpPr>
                  <a:spLocks/>
                </p:cNvSpPr>
                <p:nvPr/>
              </p:nvSpPr>
              <p:spPr bwMode="auto">
                <a:xfrm>
                  <a:off x="2448" y="3742"/>
                  <a:ext cx="240" cy="584"/>
                </a:xfrm>
                <a:custGeom>
                  <a:avLst/>
                  <a:gdLst/>
                  <a:ahLst/>
                  <a:cxnLst>
                    <a:cxn ang="0">
                      <a:pos x="1000" y="10"/>
                    </a:cxn>
                    <a:cxn ang="0">
                      <a:pos x="1707" y="190"/>
                    </a:cxn>
                    <a:cxn ang="0">
                      <a:pos x="2000" y="510"/>
                    </a:cxn>
                    <a:cxn ang="0">
                      <a:pos x="1707" y="830"/>
                    </a:cxn>
                    <a:cxn ang="0">
                      <a:pos x="1000" y="1010"/>
                    </a:cxn>
                    <a:cxn ang="0">
                      <a:pos x="293" y="990"/>
                    </a:cxn>
                    <a:cxn ang="0">
                      <a:pos x="0" y="830"/>
                    </a:cxn>
                    <a:cxn ang="0">
                      <a:pos x="293" y="670"/>
                    </a:cxn>
                    <a:cxn ang="0">
                      <a:pos x="1000" y="650"/>
                    </a:cxn>
                    <a:cxn ang="0">
                      <a:pos x="1707" y="830"/>
                    </a:cxn>
                    <a:cxn ang="0">
                      <a:pos x="2000" y="1150"/>
                    </a:cxn>
                    <a:cxn ang="0">
                      <a:pos x="1707" y="1470"/>
                    </a:cxn>
                    <a:cxn ang="0">
                      <a:pos x="1000" y="1650"/>
                    </a:cxn>
                    <a:cxn ang="0">
                      <a:pos x="293" y="1630"/>
                    </a:cxn>
                    <a:cxn ang="0">
                      <a:pos x="0" y="1470"/>
                    </a:cxn>
                    <a:cxn ang="0">
                      <a:pos x="293" y="1310"/>
                    </a:cxn>
                    <a:cxn ang="0">
                      <a:pos x="1000" y="1290"/>
                    </a:cxn>
                    <a:cxn ang="0">
                      <a:pos x="1707" y="1470"/>
                    </a:cxn>
                    <a:cxn ang="0">
                      <a:pos x="2000" y="1790"/>
                    </a:cxn>
                    <a:cxn ang="0">
                      <a:pos x="1707" y="2110"/>
                    </a:cxn>
                    <a:cxn ang="0">
                      <a:pos x="1000" y="2290"/>
                    </a:cxn>
                    <a:cxn ang="0">
                      <a:pos x="293" y="2270"/>
                    </a:cxn>
                    <a:cxn ang="0">
                      <a:pos x="0" y="2110"/>
                    </a:cxn>
                    <a:cxn ang="0">
                      <a:pos x="293" y="1950"/>
                    </a:cxn>
                    <a:cxn ang="0">
                      <a:pos x="1000" y="1930"/>
                    </a:cxn>
                    <a:cxn ang="0">
                      <a:pos x="1707" y="2110"/>
                    </a:cxn>
                    <a:cxn ang="0">
                      <a:pos x="2000" y="2430"/>
                    </a:cxn>
                    <a:cxn ang="0">
                      <a:pos x="1707" y="2750"/>
                    </a:cxn>
                    <a:cxn ang="0">
                      <a:pos x="1000" y="2930"/>
                    </a:cxn>
                    <a:cxn ang="0">
                      <a:pos x="293" y="2910"/>
                    </a:cxn>
                    <a:cxn ang="0">
                      <a:pos x="0" y="2750"/>
                    </a:cxn>
                    <a:cxn ang="0">
                      <a:pos x="293" y="2590"/>
                    </a:cxn>
                    <a:cxn ang="0">
                      <a:pos x="1000" y="2570"/>
                    </a:cxn>
                    <a:cxn ang="0">
                      <a:pos x="1707" y="2750"/>
                    </a:cxn>
                    <a:cxn ang="0">
                      <a:pos x="2000" y="3070"/>
                    </a:cxn>
                    <a:cxn ang="0">
                      <a:pos x="1707" y="3390"/>
                    </a:cxn>
                    <a:cxn ang="0">
                      <a:pos x="1000" y="3570"/>
                    </a:cxn>
                    <a:cxn ang="0">
                      <a:pos x="293" y="3550"/>
                    </a:cxn>
                    <a:cxn ang="0">
                      <a:pos x="0" y="3390"/>
                    </a:cxn>
                    <a:cxn ang="0">
                      <a:pos x="293" y="3230"/>
                    </a:cxn>
                    <a:cxn ang="0">
                      <a:pos x="1000" y="3210"/>
                    </a:cxn>
                    <a:cxn ang="0">
                      <a:pos x="1707" y="3390"/>
                    </a:cxn>
                    <a:cxn ang="0">
                      <a:pos x="2000" y="3710"/>
                    </a:cxn>
                    <a:cxn ang="0">
                      <a:pos x="1707" y="4030"/>
                    </a:cxn>
                    <a:cxn ang="0">
                      <a:pos x="1000" y="4210"/>
                    </a:cxn>
                    <a:cxn ang="0">
                      <a:pos x="293" y="4190"/>
                    </a:cxn>
                    <a:cxn ang="0">
                      <a:pos x="0" y="4030"/>
                    </a:cxn>
                    <a:cxn ang="0">
                      <a:pos x="293" y="3870"/>
                    </a:cxn>
                    <a:cxn ang="0">
                      <a:pos x="1000" y="3850"/>
                    </a:cxn>
                    <a:cxn ang="0">
                      <a:pos x="1707" y="4030"/>
                    </a:cxn>
                    <a:cxn ang="0">
                      <a:pos x="2000" y="4350"/>
                    </a:cxn>
                    <a:cxn ang="0">
                      <a:pos x="1707" y="4670"/>
                    </a:cxn>
                    <a:cxn ang="0">
                      <a:pos x="1000" y="4850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387" name="Freeform 147"/>
                <p:cNvSpPr>
                  <a:spLocks/>
                </p:cNvSpPr>
                <p:nvPr/>
              </p:nvSpPr>
              <p:spPr bwMode="auto">
                <a:xfrm>
                  <a:off x="2448" y="3277"/>
                  <a:ext cx="240" cy="584"/>
                </a:xfrm>
                <a:custGeom>
                  <a:avLst/>
                  <a:gdLst/>
                  <a:ahLst/>
                  <a:cxnLst>
                    <a:cxn ang="0">
                      <a:pos x="1000" y="10"/>
                    </a:cxn>
                    <a:cxn ang="0">
                      <a:pos x="1707" y="190"/>
                    </a:cxn>
                    <a:cxn ang="0">
                      <a:pos x="2000" y="510"/>
                    </a:cxn>
                    <a:cxn ang="0">
                      <a:pos x="1707" y="830"/>
                    </a:cxn>
                    <a:cxn ang="0">
                      <a:pos x="1000" y="1010"/>
                    </a:cxn>
                    <a:cxn ang="0">
                      <a:pos x="293" y="990"/>
                    </a:cxn>
                    <a:cxn ang="0">
                      <a:pos x="0" y="830"/>
                    </a:cxn>
                    <a:cxn ang="0">
                      <a:pos x="293" y="670"/>
                    </a:cxn>
                    <a:cxn ang="0">
                      <a:pos x="1000" y="650"/>
                    </a:cxn>
                    <a:cxn ang="0">
                      <a:pos x="1707" y="830"/>
                    </a:cxn>
                    <a:cxn ang="0">
                      <a:pos x="2000" y="1150"/>
                    </a:cxn>
                    <a:cxn ang="0">
                      <a:pos x="1707" y="1470"/>
                    </a:cxn>
                    <a:cxn ang="0">
                      <a:pos x="1000" y="1650"/>
                    </a:cxn>
                    <a:cxn ang="0">
                      <a:pos x="293" y="1630"/>
                    </a:cxn>
                    <a:cxn ang="0">
                      <a:pos x="0" y="1470"/>
                    </a:cxn>
                    <a:cxn ang="0">
                      <a:pos x="293" y="1310"/>
                    </a:cxn>
                    <a:cxn ang="0">
                      <a:pos x="1000" y="1290"/>
                    </a:cxn>
                    <a:cxn ang="0">
                      <a:pos x="1707" y="1470"/>
                    </a:cxn>
                    <a:cxn ang="0">
                      <a:pos x="2000" y="1790"/>
                    </a:cxn>
                    <a:cxn ang="0">
                      <a:pos x="1707" y="2110"/>
                    </a:cxn>
                    <a:cxn ang="0">
                      <a:pos x="1000" y="2290"/>
                    </a:cxn>
                    <a:cxn ang="0">
                      <a:pos x="293" y="2270"/>
                    </a:cxn>
                    <a:cxn ang="0">
                      <a:pos x="0" y="2110"/>
                    </a:cxn>
                    <a:cxn ang="0">
                      <a:pos x="293" y="1950"/>
                    </a:cxn>
                    <a:cxn ang="0">
                      <a:pos x="1000" y="1930"/>
                    </a:cxn>
                    <a:cxn ang="0">
                      <a:pos x="1707" y="2110"/>
                    </a:cxn>
                    <a:cxn ang="0">
                      <a:pos x="2000" y="2430"/>
                    </a:cxn>
                    <a:cxn ang="0">
                      <a:pos x="1707" y="2750"/>
                    </a:cxn>
                    <a:cxn ang="0">
                      <a:pos x="1000" y="2930"/>
                    </a:cxn>
                    <a:cxn ang="0">
                      <a:pos x="293" y="2910"/>
                    </a:cxn>
                    <a:cxn ang="0">
                      <a:pos x="0" y="2750"/>
                    </a:cxn>
                    <a:cxn ang="0">
                      <a:pos x="293" y="2590"/>
                    </a:cxn>
                    <a:cxn ang="0">
                      <a:pos x="1000" y="2570"/>
                    </a:cxn>
                    <a:cxn ang="0">
                      <a:pos x="1707" y="2750"/>
                    </a:cxn>
                    <a:cxn ang="0">
                      <a:pos x="2000" y="3070"/>
                    </a:cxn>
                    <a:cxn ang="0">
                      <a:pos x="1707" y="3390"/>
                    </a:cxn>
                    <a:cxn ang="0">
                      <a:pos x="1000" y="3570"/>
                    </a:cxn>
                    <a:cxn ang="0">
                      <a:pos x="293" y="3550"/>
                    </a:cxn>
                    <a:cxn ang="0">
                      <a:pos x="0" y="3390"/>
                    </a:cxn>
                    <a:cxn ang="0">
                      <a:pos x="293" y="3230"/>
                    </a:cxn>
                    <a:cxn ang="0">
                      <a:pos x="1000" y="3210"/>
                    </a:cxn>
                    <a:cxn ang="0">
                      <a:pos x="1707" y="3390"/>
                    </a:cxn>
                    <a:cxn ang="0">
                      <a:pos x="2000" y="3710"/>
                    </a:cxn>
                    <a:cxn ang="0">
                      <a:pos x="1707" y="4030"/>
                    </a:cxn>
                    <a:cxn ang="0">
                      <a:pos x="1000" y="4210"/>
                    </a:cxn>
                    <a:cxn ang="0">
                      <a:pos x="293" y="4190"/>
                    </a:cxn>
                    <a:cxn ang="0">
                      <a:pos x="0" y="4030"/>
                    </a:cxn>
                    <a:cxn ang="0">
                      <a:pos x="293" y="3870"/>
                    </a:cxn>
                    <a:cxn ang="0">
                      <a:pos x="1000" y="3850"/>
                    </a:cxn>
                    <a:cxn ang="0">
                      <a:pos x="1707" y="4030"/>
                    </a:cxn>
                    <a:cxn ang="0">
                      <a:pos x="2000" y="4350"/>
                    </a:cxn>
                    <a:cxn ang="0">
                      <a:pos x="1707" y="4670"/>
                    </a:cxn>
                    <a:cxn ang="0">
                      <a:pos x="1000" y="4850"/>
                    </a:cxn>
                  </a:cxnLst>
                  <a:rect l="0" t="0" r="r" b="b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8388" name="Line 148"/>
              <p:cNvSpPr>
                <a:spLocks noChangeShapeType="1"/>
              </p:cNvSpPr>
              <p:nvPr/>
            </p:nvSpPr>
            <p:spPr bwMode="auto">
              <a:xfrm>
                <a:off x="1440" y="3543"/>
                <a:ext cx="478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89" name="Line 149"/>
              <p:cNvSpPr>
                <a:spLocks noChangeShapeType="1"/>
              </p:cNvSpPr>
              <p:nvPr/>
            </p:nvSpPr>
            <p:spPr bwMode="auto">
              <a:xfrm>
                <a:off x="1066" y="2282"/>
                <a:ext cx="19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90" name="Line 150"/>
              <p:cNvSpPr>
                <a:spLocks noChangeShapeType="1"/>
              </p:cNvSpPr>
              <p:nvPr/>
            </p:nvSpPr>
            <p:spPr bwMode="auto">
              <a:xfrm>
                <a:off x="1350" y="2952"/>
                <a:ext cx="1277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391" name="Line 151"/>
              <p:cNvSpPr>
                <a:spLocks noChangeShapeType="1"/>
              </p:cNvSpPr>
              <p:nvPr/>
            </p:nvSpPr>
            <p:spPr bwMode="auto">
              <a:xfrm>
                <a:off x="1350" y="3019"/>
                <a:ext cx="1277" cy="0"/>
              </a:xfrm>
              <a:prstGeom prst="line">
                <a:avLst/>
              </a:prstGeom>
              <a:noFill/>
              <a:ln w="28575" cap="sq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8392" name="Rectangle 152"/>
            <p:cNvSpPr>
              <a:spLocks noChangeArrowheads="1"/>
            </p:cNvSpPr>
            <p:nvPr/>
          </p:nvSpPr>
          <p:spPr bwMode="auto">
            <a:xfrm>
              <a:off x="3819" y="2028"/>
              <a:ext cx="33" cy="34"/>
            </a:xfrm>
            <a:prstGeom prst="rect">
              <a:avLst/>
            </a:prstGeom>
            <a:solidFill>
              <a:schemeClr val="tx2"/>
            </a:solidFill>
            <a:ln w="28575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93" name="Line 153"/>
            <p:cNvSpPr>
              <a:spLocks noChangeShapeType="1"/>
            </p:cNvSpPr>
            <p:nvPr/>
          </p:nvSpPr>
          <p:spPr bwMode="auto">
            <a:xfrm>
              <a:off x="3593" y="1505"/>
              <a:ext cx="14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94" name="Line 154"/>
            <p:cNvSpPr>
              <a:spLocks noChangeShapeType="1"/>
            </p:cNvSpPr>
            <p:nvPr/>
          </p:nvSpPr>
          <p:spPr bwMode="auto">
            <a:xfrm flipH="1">
              <a:off x="3593" y="1176"/>
              <a:ext cx="0" cy="3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95" name="Rectangle 155"/>
            <p:cNvSpPr>
              <a:spLocks noChangeArrowheads="1"/>
            </p:cNvSpPr>
            <p:nvPr/>
          </p:nvSpPr>
          <p:spPr bwMode="auto">
            <a:xfrm>
              <a:off x="3608" y="2028"/>
              <a:ext cx="33" cy="34"/>
            </a:xfrm>
            <a:prstGeom prst="rect">
              <a:avLst/>
            </a:prstGeom>
            <a:solidFill>
              <a:schemeClr val="tx2"/>
            </a:solidFill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96" name="Line 156"/>
            <p:cNvSpPr>
              <a:spLocks noChangeShapeType="1"/>
            </p:cNvSpPr>
            <p:nvPr/>
          </p:nvSpPr>
          <p:spPr bwMode="auto">
            <a:xfrm>
              <a:off x="3297" y="1364"/>
              <a:ext cx="2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97" name="Line 157"/>
            <p:cNvSpPr>
              <a:spLocks noChangeShapeType="1"/>
            </p:cNvSpPr>
            <p:nvPr/>
          </p:nvSpPr>
          <p:spPr bwMode="auto">
            <a:xfrm flipV="1">
              <a:off x="3291" y="1359"/>
              <a:ext cx="0" cy="7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398" name="Rectangle 158"/>
            <p:cNvSpPr>
              <a:spLocks noChangeArrowheads="1"/>
            </p:cNvSpPr>
            <p:nvPr/>
          </p:nvSpPr>
          <p:spPr bwMode="auto">
            <a:xfrm>
              <a:off x="3297" y="1758"/>
              <a:ext cx="299" cy="539"/>
            </a:xfrm>
            <a:prstGeom prst="rect">
              <a:avLst/>
            </a:prstGeom>
            <a:noFill/>
            <a:ln w="28575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99" name="Text Box 159"/>
            <p:cNvSpPr txBox="1">
              <a:spLocks noChangeArrowheads="1"/>
            </p:cNvSpPr>
            <p:nvPr/>
          </p:nvSpPr>
          <p:spPr bwMode="auto">
            <a:xfrm>
              <a:off x="3600" y="2016"/>
              <a:ext cx="33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bg1"/>
                  </a:solidFill>
                  <a:latin typeface="VNI-Times" pitchFamily="2" charset="0"/>
                </a:rPr>
                <a:t>K</a:t>
              </a:r>
            </a:p>
          </p:txBody>
        </p:sp>
        <p:sp>
          <p:nvSpPr>
            <p:cNvPr id="138406" name="Rectangle 166"/>
            <p:cNvSpPr>
              <a:spLocks noChangeArrowheads="1"/>
            </p:cNvSpPr>
            <p:nvPr/>
          </p:nvSpPr>
          <p:spPr bwMode="auto">
            <a:xfrm>
              <a:off x="3319" y="1730"/>
              <a:ext cx="267" cy="472"/>
            </a:xfrm>
            <a:prstGeom prst="rect">
              <a:avLst/>
            </a:prstGeom>
            <a:solidFill>
              <a:srgbClr val="6699FF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07" name="Line 167"/>
            <p:cNvSpPr>
              <a:spLocks noChangeShapeType="1"/>
            </p:cNvSpPr>
            <p:nvPr/>
          </p:nvSpPr>
          <p:spPr bwMode="auto">
            <a:xfrm rot="21540000">
              <a:off x="3287" y="2051"/>
              <a:ext cx="332" cy="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408" name="Rectangle 168"/>
            <p:cNvSpPr>
              <a:spLocks noChangeArrowheads="1"/>
            </p:cNvSpPr>
            <p:nvPr/>
          </p:nvSpPr>
          <p:spPr bwMode="auto">
            <a:xfrm>
              <a:off x="4180" y="1106"/>
              <a:ext cx="120" cy="153"/>
            </a:xfrm>
            <a:prstGeom prst="rect">
              <a:avLst/>
            </a:prstGeom>
            <a:solidFill>
              <a:srgbClr val="333333"/>
            </a:solidFill>
            <a:ln w="19050" cap="sq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8415" name="Text Box 175"/>
          <p:cNvSpPr txBox="1">
            <a:spLocks noChangeArrowheads="1"/>
          </p:cNvSpPr>
          <p:nvPr/>
        </p:nvSpPr>
        <p:spPr bwMode="auto">
          <a:xfrm>
            <a:off x="296718" y="545306"/>
            <a:ext cx="3352800" cy="4333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  <a:latin typeface="VNI-Times" pitchFamily="2" charset="0"/>
              </a:rPr>
              <a:t>2. </a:t>
            </a:r>
            <a:r>
              <a:rPr lang="en-US" b="1" dirty="0" err="1">
                <a:solidFill>
                  <a:srgbClr val="0000FF"/>
                </a:solidFill>
                <a:latin typeface="VNI-Times" pitchFamily="2" charset="0"/>
              </a:rPr>
              <a:t>Thí</a:t>
            </a:r>
            <a:r>
              <a:rPr lang="en-US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VNI-Times" pitchFamily="2" charset="0"/>
              </a:rPr>
              <a:t>nghieäm</a:t>
            </a:r>
            <a:r>
              <a:rPr lang="en-US" b="1" dirty="0">
                <a:solidFill>
                  <a:srgbClr val="0000FF"/>
                </a:solidFill>
                <a:latin typeface="VNI-Times" pitchFamily="2" charset="0"/>
              </a:rPr>
              <a:t> 2</a:t>
            </a:r>
            <a:r>
              <a:rPr lang="en-US" sz="18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38416" name="Text Box 176"/>
          <p:cNvSpPr txBox="1">
            <a:spLocks noChangeArrowheads="1"/>
          </p:cNvSpPr>
          <p:nvPr/>
        </p:nvSpPr>
        <p:spPr bwMode="auto">
          <a:xfrm>
            <a:off x="365125" y="2093119"/>
            <a:ext cx="237807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    </a:t>
            </a:r>
            <a:r>
              <a:rPr lang="en-US" sz="2400" b="1" dirty="0" err="1">
                <a:solidFill>
                  <a:srgbClr val="FF0000"/>
                </a:solidFill>
              </a:rPr>
              <a:t>Khi</a:t>
            </a:r>
            <a:r>
              <a:rPr lang="en-US" sz="2400" b="1" dirty="0">
                <a:solidFill>
                  <a:srgbClr val="FF0000"/>
                </a:solidFill>
              </a:rPr>
              <a:t> K </a:t>
            </a:r>
            <a:r>
              <a:rPr lang="en-US" sz="2400" b="1" dirty="0" err="1">
                <a:solidFill>
                  <a:srgbClr val="FF0000"/>
                </a:solidFill>
              </a:rPr>
              <a:t>mở</a:t>
            </a:r>
            <a:r>
              <a:rPr lang="en-US" dirty="0">
                <a:solidFill>
                  <a:srgbClr val="0000FF"/>
                </a:solidFill>
              </a:rPr>
              <a:t> :</a:t>
            </a:r>
          </a:p>
        </p:txBody>
      </p:sp>
      <p:sp>
        <p:nvSpPr>
          <p:cNvPr id="138419" name="Text Box 17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46413" y="3556000"/>
            <a:ext cx="29718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sym typeface="Wingdings" pitchFamily="2" charset="2"/>
              </a:rPr>
              <a:t> 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Giải</a:t>
            </a:r>
            <a:r>
              <a:rPr lang="en-US" b="1" u="sng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thích</a:t>
            </a:r>
            <a:endParaRPr lang="en-US" b="1" u="sng" dirty="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38420" name="Text Box 180"/>
          <p:cNvSpPr txBox="1">
            <a:spLocks noChangeArrowheads="1"/>
          </p:cNvSpPr>
          <p:nvPr/>
        </p:nvSpPr>
        <p:spPr bwMode="auto">
          <a:xfrm>
            <a:off x="249768" y="1335665"/>
            <a:ext cx="4572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VNI-Times" pitchFamily="2" charset="0"/>
                <a:sym typeface="Wingdings" pitchFamily="2" charset="2"/>
              </a:rPr>
              <a:t> </a:t>
            </a:r>
            <a:r>
              <a:rPr lang="en-US" b="1" u="sng" dirty="0" err="1">
                <a:solidFill>
                  <a:srgbClr val="FF0000"/>
                </a:solidFill>
                <a:latin typeface="VNI-Times" pitchFamily="2" charset="0"/>
                <a:sym typeface="Wingdings" pitchFamily="2" charset="2"/>
              </a:rPr>
              <a:t>Nh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ận</a:t>
            </a:r>
            <a:r>
              <a:rPr lang="en-US" b="1" u="sng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xét</a:t>
            </a:r>
            <a:r>
              <a:rPr lang="en-US" b="1" u="sng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thí</a:t>
            </a:r>
            <a:r>
              <a:rPr lang="en-US" b="1" u="sng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nghiệm</a:t>
            </a:r>
            <a:endParaRPr lang="en-US" b="1" u="sng" dirty="0">
              <a:solidFill>
                <a:srgbClr val="FF0000"/>
              </a:solidFill>
              <a:latin typeface="VNI-Times" pitchFamily="2" charset="0"/>
              <a:sym typeface="Wingdings" pitchFamily="2" charset="2"/>
            </a:endParaRPr>
          </a:p>
        </p:txBody>
      </p:sp>
      <p:sp>
        <p:nvSpPr>
          <p:cNvPr id="138422" name="Text Box 182"/>
          <p:cNvSpPr txBox="1">
            <a:spLocks noChangeArrowheads="1"/>
          </p:cNvSpPr>
          <p:nvPr/>
        </p:nvSpPr>
        <p:spPr bwMode="auto">
          <a:xfrm>
            <a:off x="210993" y="4234799"/>
            <a:ext cx="8518453" cy="240065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000" dirty="0">
                <a:solidFill>
                  <a:srgbClr val="FF0000"/>
                </a:solidFill>
              </a:rPr>
              <a:t>    </a:t>
            </a:r>
            <a:r>
              <a:rPr lang="en-US" sz="3000" b="1" dirty="0" err="1">
                <a:solidFill>
                  <a:srgbClr val="FF0000"/>
                </a:solidFill>
              </a:rPr>
              <a:t>Khi</a:t>
            </a:r>
            <a:r>
              <a:rPr lang="en-US" sz="3000" b="1" dirty="0">
                <a:solidFill>
                  <a:srgbClr val="FF0000"/>
                </a:solidFill>
              </a:rPr>
              <a:t> K </a:t>
            </a:r>
            <a:r>
              <a:rPr lang="en-US" sz="3000" b="1" dirty="0" err="1">
                <a:solidFill>
                  <a:srgbClr val="FF0000"/>
                </a:solidFill>
              </a:rPr>
              <a:t>mở</a:t>
            </a:r>
            <a:r>
              <a:rPr lang="en-US" sz="3000" b="1" dirty="0">
                <a:solidFill>
                  <a:srgbClr val="FF0000"/>
                </a:solidFill>
              </a:rPr>
              <a:t> :</a:t>
            </a:r>
            <a:r>
              <a:rPr lang="en-US" sz="3000" b="1" dirty="0">
                <a:solidFill>
                  <a:srgbClr val="0000FF"/>
                </a:solidFill>
              </a:rPr>
              <a:t> </a:t>
            </a:r>
            <a:r>
              <a:rPr lang="en-US" sz="3000" b="1" dirty="0" err="1">
                <a:solidFill>
                  <a:srgbClr val="0000FF"/>
                </a:solidFill>
              </a:rPr>
              <a:t>Dòng</a:t>
            </a:r>
            <a:r>
              <a:rPr lang="en-US" sz="3000" b="1" dirty="0">
                <a:solidFill>
                  <a:srgbClr val="0000FF"/>
                </a:solidFill>
              </a:rPr>
              <a:t> </a:t>
            </a:r>
            <a:r>
              <a:rPr lang="en-US" sz="3000" b="1" dirty="0" err="1">
                <a:solidFill>
                  <a:srgbClr val="0000FF"/>
                </a:solidFill>
              </a:rPr>
              <a:t>điện</a:t>
            </a:r>
            <a:r>
              <a:rPr lang="en-US" sz="3000" b="1" dirty="0">
                <a:solidFill>
                  <a:srgbClr val="0000FF"/>
                </a:solidFill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</a:rPr>
              <a:t>i</a:t>
            </a:r>
            <a:r>
              <a:rPr lang="en-US" sz="3000" b="1" dirty="0">
                <a:solidFill>
                  <a:srgbClr val="0000FF"/>
                </a:solidFill>
              </a:rPr>
              <a:t> qua </a:t>
            </a:r>
            <a:r>
              <a:rPr lang="en-US" sz="3000" b="1" dirty="0" err="1">
                <a:solidFill>
                  <a:srgbClr val="0000FF"/>
                </a:solidFill>
              </a:rPr>
              <a:t>ống</a:t>
            </a:r>
            <a:r>
              <a:rPr lang="en-US" sz="3000" b="1" dirty="0">
                <a:solidFill>
                  <a:srgbClr val="0000FF"/>
                </a:solidFill>
              </a:rPr>
              <a:t> </a:t>
            </a:r>
            <a:r>
              <a:rPr lang="en-US" sz="3000" b="1" dirty="0" err="1">
                <a:solidFill>
                  <a:srgbClr val="0000FF"/>
                </a:solidFill>
              </a:rPr>
              <a:t>dây</a:t>
            </a:r>
            <a:r>
              <a:rPr lang="en-US" sz="3000" b="1" dirty="0">
                <a:solidFill>
                  <a:srgbClr val="0000FF"/>
                </a:solidFill>
              </a:rPr>
              <a:t> </a:t>
            </a:r>
            <a:r>
              <a:rPr lang="en-US" sz="3000" b="1" dirty="0" err="1">
                <a:solidFill>
                  <a:srgbClr val="0000FF"/>
                </a:solidFill>
              </a:rPr>
              <a:t>giảm</a:t>
            </a:r>
            <a:r>
              <a:rPr lang="en-US" sz="3000" b="1" dirty="0">
                <a:solidFill>
                  <a:srgbClr val="0000FF"/>
                </a:solidFill>
              </a:rPr>
              <a:t> 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 B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trong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ống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dây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giảm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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từ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thông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 qua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ống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dây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giảm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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ống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dây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xuất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hiện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dòng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điện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3000" b="1" baseline="-25000" dirty="0" err="1">
                <a:solidFill>
                  <a:srgbClr val="0000FF"/>
                </a:solidFill>
                <a:sym typeface="Symbol" pitchFamily="18" charset="2"/>
              </a:rPr>
              <a:t>CƯ</a:t>
            </a:r>
            <a:r>
              <a:rPr lang="en-US" sz="3000" b="1" baseline="-25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chống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lại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sự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giảm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của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 </a:t>
            </a:r>
            <a:r>
              <a:rPr lang="en-US" sz="30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3000" b="1" baseline="-25000" dirty="0" err="1">
                <a:solidFill>
                  <a:srgbClr val="0000FF"/>
                </a:solidFill>
                <a:sym typeface="Symbol" pitchFamily="18" charset="2"/>
              </a:rPr>
              <a:t>CƯ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chạy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qua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đèn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Đ 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đèn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Đ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lóe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sáng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lên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rồi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sym typeface="Symbol" pitchFamily="18" charset="2"/>
              </a:rPr>
              <a:t>tắt</a:t>
            </a:r>
            <a:r>
              <a:rPr lang="en-US" sz="3000" b="1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38426" name="Text Box 186"/>
          <p:cNvSpPr txBox="1">
            <a:spLocks noChangeArrowheads="1"/>
          </p:cNvSpPr>
          <p:nvPr/>
        </p:nvSpPr>
        <p:spPr bwMode="auto">
          <a:xfrm>
            <a:off x="296718" y="2566194"/>
            <a:ext cx="4148137" cy="8842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   </a:t>
            </a:r>
            <a:r>
              <a:rPr lang="en-US" sz="2400" b="1" dirty="0" err="1">
                <a:solidFill>
                  <a:srgbClr val="0000FF"/>
                </a:solidFill>
              </a:rPr>
              <a:t>Đèn</a:t>
            </a:r>
            <a:r>
              <a:rPr lang="en-US" sz="2400" b="1" dirty="0">
                <a:solidFill>
                  <a:srgbClr val="0000FF"/>
                </a:solidFill>
              </a:rPr>
              <a:t> Đ </a:t>
            </a:r>
            <a:r>
              <a:rPr lang="en-US" sz="2400" b="1" dirty="0" err="1">
                <a:solidFill>
                  <a:srgbClr val="0000FF"/>
                </a:solidFill>
              </a:rPr>
              <a:t>khô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ắt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gay</a:t>
            </a:r>
            <a:r>
              <a:rPr lang="en-US" sz="2400" b="1" dirty="0">
                <a:solidFill>
                  <a:srgbClr val="0000FF"/>
                </a:solidFill>
              </a:rPr>
              <a:t>  </a:t>
            </a:r>
            <a:r>
              <a:rPr lang="en-US" sz="2400" b="1" dirty="0" err="1">
                <a:solidFill>
                  <a:srgbClr val="0000FF"/>
                </a:solidFill>
              </a:rPr>
              <a:t>mà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lóe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á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lê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rồ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mớ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ắt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8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3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19" grpId="0"/>
      <p:bldP spid="138420" grpId="0"/>
      <p:bldP spid="138422" grpId="0"/>
      <p:bldP spid="1384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533400" y="2133600"/>
            <a:ext cx="7162800" cy="4495800"/>
          </a:xfrm>
          <a:prstGeom prst="rect">
            <a:avLst/>
          </a:prstGeom>
          <a:solidFill>
            <a:srgbClr val="6699FF"/>
          </a:solidFill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4392" name="Group 8"/>
          <p:cNvGrpSpPr>
            <a:grpSpLocks/>
          </p:cNvGrpSpPr>
          <p:nvPr/>
        </p:nvGrpSpPr>
        <p:grpSpPr bwMode="auto">
          <a:xfrm>
            <a:off x="3168650" y="2303463"/>
            <a:ext cx="1673225" cy="709612"/>
            <a:chOff x="2064" y="2544"/>
            <a:chExt cx="576" cy="288"/>
          </a:xfrm>
        </p:grpSpPr>
        <p:sp>
          <p:nvSpPr>
            <p:cNvPr id="144393" name="Line 9"/>
            <p:cNvSpPr>
              <a:spLocks noChangeShapeType="1"/>
            </p:cNvSpPr>
            <p:nvPr/>
          </p:nvSpPr>
          <p:spPr bwMode="auto">
            <a:xfrm flipH="1">
              <a:off x="2064" y="2832"/>
              <a:ext cx="96" cy="0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394" name="Line 10"/>
            <p:cNvSpPr>
              <a:spLocks noChangeShapeType="1"/>
            </p:cNvSpPr>
            <p:nvPr/>
          </p:nvSpPr>
          <p:spPr bwMode="auto">
            <a:xfrm flipH="1">
              <a:off x="2544" y="2832"/>
              <a:ext cx="96" cy="0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395" name="Line 11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9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396" name="Line 12"/>
            <p:cNvSpPr>
              <a:spLocks noChangeShapeType="1"/>
            </p:cNvSpPr>
            <p:nvPr/>
          </p:nvSpPr>
          <p:spPr bwMode="auto">
            <a:xfrm flipH="1" flipV="1">
              <a:off x="2112" y="2640"/>
              <a:ext cx="96" cy="9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397" name="Line 13"/>
            <p:cNvSpPr>
              <a:spLocks noChangeShapeType="1"/>
            </p:cNvSpPr>
            <p:nvPr/>
          </p:nvSpPr>
          <p:spPr bwMode="auto">
            <a:xfrm rot="-5400000" flipH="1" flipV="1">
              <a:off x="2496" y="2640"/>
              <a:ext cx="96" cy="9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398" name="Litebulb"/>
          <p:cNvSpPr>
            <a:spLocks noEditPoints="1" noChangeArrowheads="1"/>
          </p:cNvSpPr>
          <p:nvPr/>
        </p:nvSpPr>
        <p:spPr bwMode="auto">
          <a:xfrm>
            <a:off x="3576638" y="2643188"/>
            <a:ext cx="862012" cy="12192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33CC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399" name="Litebulb"/>
          <p:cNvSpPr>
            <a:spLocks noEditPoints="1" noChangeArrowheads="1"/>
          </p:cNvSpPr>
          <p:nvPr/>
        </p:nvSpPr>
        <p:spPr bwMode="auto">
          <a:xfrm>
            <a:off x="3576638" y="2643188"/>
            <a:ext cx="862012" cy="12192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33CC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400" name="Litebulb"/>
          <p:cNvSpPr>
            <a:spLocks noEditPoints="1" noChangeArrowheads="1"/>
          </p:cNvSpPr>
          <p:nvPr/>
        </p:nvSpPr>
        <p:spPr bwMode="auto">
          <a:xfrm>
            <a:off x="3576638" y="2643188"/>
            <a:ext cx="862012" cy="12192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accent2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1409700" y="5808663"/>
            <a:ext cx="1600200" cy="63500"/>
          </a:xfrm>
          <a:prstGeom prst="rect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02" name="Text Box 18"/>
          <p:cNvSpPr txBox="1">
            <a:spLocks noChangeArrowheads="1"/>
          </p:cNvSpPr>
          <p:nvPr/>
        </p:nvSpPr>
        <p:spPr bwMode="auto">
          <a:xfrm>
            <a:off x="4413250" y="3116263"/>
            <a:ext cx="6969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Đ</a:t>
            </a:r>
          </a:p>
        </p:txBody>
      </p:sp>
      <p:grpSp>
        <p:nvGrpSpPr>
          <p:cNvPr id="144403" name="Group 19"/>
          <p:cNvGrpSpPr>
            <a:grpSpLocks/>
          </p:cNvGrpSpPr>
          <p:nvPr/>
        </p:nvGrpSpPr>
        <p:grpSpPr bwMode="auto">
          <a:xfrm>
            <a:off x="3856038" y="3706813"/>
            <a:ext cx="2925762" cy="2603500"/>
            <a:chOff x="1918" y="2282"/>
            <a:chExt cx="1490" cy="1473"/>
          </a:xfrm>
        </p:grpSpPr>
        <p:sp>
          <p:nvSpPr>
            <p:cNvPr id="144404" name="Line 20"/>
            <p:cNvSpPr>
              <a:spLocks noChangeShapeType="1"/>
            </p:cNvSpPr>
            <p:nvPr/>
          </p:nvSpPr>
          <p:spPr bwMode="auto">
            <a:xfrm>
              <a:off x="2202" y="3554"/>
              <a:ext cx="120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05" name="Line 21"/>
            <p:cNvSpPr>
              <a:spLocks noChangeShapeType="1"/>
            </p:cNvSpPr>
            <p:nvPr/>
          </p:nvSpPr>
          <p:spPr bwMode="auto">
            <a:xfrm flipV="1">
              <a:off x="3408" y="2550"/>
              <a:ext cx="0" cy="10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06" name="Line 22"/>
            <p:cNvSpPr>
              <a:spLocks noChangeShapeType="1"/>
            </p:cNvSpPr>
            <p:nvPr/>
          </p:nvSpPr>
          <p:spPr bwMode="auto">
            <a:xfrm>
              <a:off x="2769" y="2751"/>
              <a:ext cx="2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07" name="Line 23"/>
            <p:cNvSpPr>
              <a:spLocks noChangeShapeType="1"/>
            </p:cNvSpPr>
            <p:nvPr/>
          </p:nvSpPr>
          <p:spPr bwMode="auto">
            <a:xfrm>
              <a:off x="1931" y="3354"/>
              <a:ext cx="0" cy="4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08" name="Line 24"/>
            <p:cNvSpPr>
              <a:spLocks noChangeShapeType="1"/>
            </p:cNvSpPr>
            <p:nvPr/>
          </p:nvSpPr>
          <p:spPr bwMode="auto">
            <a:xfrm>
              <a:off x="2015" y="3487"/>
              <a:ext cx="0" cy="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09" name="Line 25"/>
            <p:cNvSpPr>
              <a:spLocks noChangeShapeType="1"/>
            </p:cNvSpPr>
            <p:nvPr/>
          </p:nvSpPr>
          <p:spPr bwMode="auto">
            <a:xfrm>
              <a:off x="2131" y="3354"/>
              <a:ext cx="0" cy="4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10" name="Line 26"/>
            <p:cNvSpPr>
              <a:spLocks noChangeShapeType="1"/>
            </p:cNvSpPr>
            <p:nvPr/>
          </p:nvSpPr>
          <p:spPr bwMode="auto">
            <a:xfrm>
              <a:off x="2215" y="3487"/>
              <a:ext cx="0" cy="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11" name="Text Box 27"/>
            <p:cNvSpPr txBox="1">
              <a:spLocks noChangeArrowheads="1"/>
            </p:cNvSpPr>
            <p:nvPr/>
          </p:nvSpPr>
          <p:spPr bwMode="auto">
            <a:xfrm>
              <a:off x="1918" y="3019"/>
              <a:ext cx="213" cy="25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bg1"/>
                  </a:solidFill>
                  <a:latin typeface="Arial" charset="0"/>
                </a:rPr>
                <a:t>L</a:t>
              </a:r>
            </a:p>
          </p:txBody>
        </p:sp>
        <p:sp>
          <p:nvSpPr>
            <p:cNvPr id="144412" name="Line 28"/>
            <p:cNvSpPr>
              <a:spLocks noChangeShapeType="1"/>
            </p:cNvSpPr>
            <p:nvPr/>
          </p:nvSpPr>
          <p:spPr bwMode="auto">
            <a:xfrm>
              <a:off x="2982" y="2550"/>
              <a:ext cx="4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13" name="Line 29"/>
            <p:cNvSpPr>
              <a:spLocks noChangeShapeType="1"/>
            </p:cNvSpPr>
            <p:nvPr/>
          </p:nvSpPr>
          <p:spPr bwMode="auto">
            <a:xfrm flipH="1">
              <a:off x="2982" y="2282"/>
              <a:ext cx="0" cy="4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4414" name="Group 30"/>
          <p:cNvGrpSpPr>
            <a:grpSpLocks/>
          </p:cNvGrpSpPr>
          <p:nvPr/>
        </p:nvGrpSpPr>
        <p:grpSpPr bwMode="auto">
          <a:xfrm>
            <a:off x="2182813" y="3706813"/>
            <a:ext cx="3762375" cy="2247900"/>
            <a:chOff x="1066" y="2282"/>
            <a:chExt cx="1916" cy="1272"/>
          </a:xfrm>
        </p:grpSpPr>
        <p:grpSp>
          <p:nvGrpSpPr>
            <p:cNvPr id="144415" name="Group 31"/>
            <p:cNvGrpSpPr>
              <a:grpSpLocks/>
            </p:cNvGrpSpPr>
            <p:nvPr/>
          </p:nvGrpSpPr>
          <p:grpSpPr bwMode="auto">
            <a:xfrm rot="16200000">
              <a:off x="1823" y="1939"/>
              <a:ext cx="402" cy="1490"/>
              <a:chOff x="2448" y="3277"/>
              <a:chExt cx="240" cy="1049"/>
            </a:xfrm>
          </p:grpSpPr>
          <p:sp>
            <p:nvSpPr>
              <p:cNvPr id="144416" name="Freeform 32"/>
              <p:cNvSpPr>
                <a:spLocks/>
              </p:cNvSpPr>
              <p:nvPr/>
            </p:nvSpPr>
            <p:spPr bwMode="auto">
              <a:xfrm>
                <a:off x="2448" y="3742"/>
                <a:ext cx="240" cy="584"/>
              </a:xfrm>
              <a:custGeom>
                <a:avLst/>
                <a:gdLst/>
                <a:ahLst/>
                <a:cxnLst>
                  <a:cxn ang="0">
                    <a:pos x="1000" y="10"/>
                  </a:cxn>
                  <a:cxn ang="0">
                    <a:pos x="1707" y="190"/>
                  </a:cxn>
                  <a:cxn ang="0">
                    <a:pos x="2000" y="510"/>
                  </a:cxn>
                  <a:cxn ang="0">
                    <a:pos x="1707" y="830"/>
                  </a:cxn>
                  <a:cxn ang="0">
                    <a:pos x="1000" y="1010"/>
                  </a:cxn>
                  <a:cxn ang="0">
                    <a:pos x="293" y="990"/>
                  </a:cxn>
                  <a:cxn ang="0">
                    <a:pos x="0" y="830"/>
                  </a:cxn>
                  <a:cxn ang="0">
                    <a:pos x="293" y="670"/>
                  </a:cxn>
                  <a:cxn ang="0">
                    <a:pos x="1000" y="650"/>
                  </a:cxn>
                  <a:cxn ang="0">
                    <a:pos x="1707" y="830"/>
                  </a:cxn>
                  <a:cxn ang="0">
                    <a:pos x="2000" y="1150"/>
                  </a:cxn>
                  <a:cxn ang="0">
                    <a:pos x="1707" y="1470"/>
                  </a:cxn>
                  <a:cxn ang="0">
                    <a:pos x="1000" y="1650"/>
                  </a:cxn>
                  <a:cxn ang="0">
                    <a:pos x="293" y="1630"/>
                  </a:cxn>
                  <a:cxn ang="0">
                    <a:pos x="0" y="1470"/>
                  </a:cxn>
                  <a:cxn ang="0">
                    <a:pos x="293" y="1310"/>
                  </a:cxn>
                  <a:cxn ang="0">
                    <a:pos x="1000" y="1290"/>
                  </a:cxn>
                  <a:cxn ang="0">
                    <a:pos x="1707" y="1470"/>
                  </a:cxn>
                  <a:cxn ang="0">
                    <a:pos x="2000" y="1790"/>
                  </a:cxn>
                  <a:cxn ang="0">
                    <a:pos x="1707" y="2110"/>
                  </a:cxn>
                  <a:cxn ang="0">
                    <a:pos x="1000" y="2290"/>
                  </a:cxn>
                  <a:cxn ang="0">
                    <a:pos x="293" y="2270"/>
                  </a:cxn>
                  <a:cxn ang="0">
                    <a:pos x="0" y="2110"/>
                  </a:cxn>
                  <a:cxn ang="0">
                    <a:pos x="293" y="1950"/>
                  </a:cxn>
                  <a:cxn ang="0">
                    <a:pos x="1000" y="1930"/>
                  </a:cxn>
                  <a:cxn ang="0">
                    <a:pos x="1707" y="2110"/>
                  </a:cxn>
                  <a:cxn ang="0">
                    <a:pos x="2000" y="2430"/>
                  </a:cxn>
                  <a:cxn ang="0">
                    <a:pos x="1707" y="2750"/>
                  </a:cxn>
                  <a:cxn ang="0">
                    <a:pos x="1000" y="2930"/>
                  </a:cxn>
                  <a:cxn ang="0">
                    <a:pos x="293" y="2910"/>
                  </a:cxn>
                  <a:cxn ang="0">
                    <a:pos x="0" y="2750"/>
                  </a:cxn>
                  <a:cxn ang="0">
                    <a:pos x="293" y="2590"/>
                  </a:cxn>
                  <a:cxn ang="0">
                    <a:pos x="1000" y="2570"/>
                  </a:cxn>
                  <a:cxn ang="0">
                    <a:pos x="1707" y="2750"/>
                  </a:cxn>
                  <a:cxn ang="0">
                    <a:pos x="2000" y="3070"/>
                  </a:cxn>
                  <a:cxn ang="0">
                    <a:pos x="1707" y="3390"/>
                  </a:cxn>
                  <a:cxn ang="0">
                    <a:pos x="1000" y="3570"/>
                  </a:cxn>
                  <a:cxn ang="0">
                    <a:pos x="293" y="3550"/>
                  </a:cxn>
                  <a:cxn ang="0">
                    <a:pos x="0" y="3390"/>
                  </a:cxn>
                  <a:cxn ang="0">
                    <a:pos x="293" y="3230"/>
                  </a:cxn>
                  <a:cxn ang="0">
                    <a:pos x="1000" y="3210"/>
                  </a:cxn>
                  <a:cxn ang="0">
                    <a:pos x="1707" y="3390"/>
                  </a:cxn>
                  <a:cxn ang="0">
                    <a:pos x="2000" y="3710"/>
                  </a:cxn>
                  <a:cxn ang="0">
                    <a:pos x="1707" y="4030"/>
                  </a:cxn>
                  <a:cxn ang="0">
                    <a:pos x="1000" y="4210"/>
                  </a:cxn>
                  <a:cxn ang="0">
                    <a:pos x="293" y="4190"/>
                  </a:cxn>
                  <a:cxn ang="0">
                    <a:pos x="0" y="4030"/>
                  </a:cxn>
                  <a:cxn ang="0">
                    <a:pos x="293" y="3870"/>
                  </a:cxn>
                  <a:cxn ang="0">
                    <a:pos x="1000" y="3850"/>
                  </a:cxn>
                  <a:cxn ang="0">
                    <a:pos x="1707" y="4030"/>
                  </a:cxn>
                  <a:cxn ang="0">
                    <a:pos x="2000" y="4350"/>
                  </a:cxn>
                  <a:cxn ang="0">
                    <a:pos x="1707" y="4670"/>
                  </a:cxn>
                  <a:cxn ang="0">
                    <a:pos x="1000" y="4850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417" name="Freeform 33"/>
              <p:cNvSpPr>
                <a:spLocks/>
              </p:cNvSpPr>
              <p:nvPr/>
            </p:nvSpPr>
            <p:spPr bwMode="auto">
              <a:xfrm>
                <a:off x="2448" y="3277"/>
                <a:ext cx="240" cy="584"/>
              </a:xfrm>
              <a:custGeom>
                <a:avLst/>
                <a:gdLst/>
                <a:ahLst/>
                <a:cxnLst>
                  <a:cxn ang="0">
                    <a:pos x="1000" y="10"/>
                  </a:cxn>
                  <a:cxn ang="0">
                    <a:pos x="1707" y="190"/>
                  </a:cxn>
                  <a:cxn ang="0">
                    <a:pos x="2000" y="510"/>
                  </a:cxn>
                  <a:cxn ang="0">
                    <a:pos x="1707" y="830"/>
                  </a:cxn>
                  <a:cxn ang="0">
                    <a:pos x="1000" y="1010"/>
                  </a:cxn>
                  <a:cxn ang="0">
                    <a:pos x="293" y="990"/>
                  </a:cxn>
                  <a:cxn ang="0">
                    <a:pos x="0" y="830"/>
                  </a:cxn>
                  <a:cxn ang="0">
                    <a:pos x="293" y="670"/>
                  </a:cxn>
                  <a:cxn ang="0">
                    <a:pos x="1000" y="650"/>
                  </a:cxn>
                  <a:cxn ang="0">
                    <a:pos x="1707" y="830"/>
                  </a:cxn>
                  <a:cxn ang="0">
                    <a:pos x="2000" y="1150"/>
                  </a:cxn>
                  <a:cxn ang="0">
                    <a:pos x="1707" y="1470"/>
                  </a:cxn>
                  <a:cxn ang="0">
                    <a:pos x="1000" y="1650"/>
                  </a:cxn>
                  <a:cxn ang="0">
                    <a:pos x="293" y="1630"/>
                  </a:cxn>
                  <a:cxn ang="0">
                    <a:pos x="0" y="1470"/>
                  </a:cxn>
                  <a:cxn ang="0">
                    <a:pos x="293" y="1310"/>
                  </a:cxn>
                  <a:cxn ang="0">
                    <a:pos x="1000" y="1290"/>
                  </a:cxn>
                  <a:cxn ang="0">
                    <a:pos x="1707" y="1470"/>
                  </a:cxn>
                  <a:cxn ang="0">
                    <a:pos x="2000" y="1790"/>
                  </a:cxn>
                  <a:cxn ang="0">
                    <a:pos x="1707" y="2110"/>
                  </a:cxn>
                  <a:cxn ang="0">
                    <a:pos x="1000" y="2290"/>
                  </a:cxn>
                  <a:cxn ang="0">
                    <a:pos x="293" y="2270"/>
                  </a:cxn>
                  <a:cxn ang="0">
                    <a:pos x="0" y="2110"/>
                  </a:cxn>
                  <a:cxn ang="0">
                    <a:pos x="293" y="1950"/>
                  </a:cxn>
                  <a:cxn ang="0">
                    <a:pos x="1000" y="1930"/>
                  </a:cxn>
                  <a:cxn ang="0">
                    <a:pos x="1707" y="2110"/>
                  </a:cxn>
                  <a:cxn ang="0">
                    <a:pos x="2000" y="2430"/>
                  </a:cxn>
                  <a:cxn ang="0">
                    <a:pos x="1707" y="2750"/>
                  </a:cxn>
                  <a:cxn ang="0">
                    <a:pos x="1000" y="2930"/>
                  </a:cxn>
                  <a:cxn ang="0">
                    <a:pos x="293" y="2910"/>
                  </a:cxn>
                  <a:cxn ang="0">
                    <a:pos x="0" y="2750"/>
                  </a:cxn>
                  <a:cxn ang="0">
                    <a:pos x="293" y="2590"/>
                  </a:cxn>
                  <a:cxn ang="0">
                    <a:pos x="1000" y="2570"/>
                  </a:cxn>
                  <a:cxn ang="0">
                    <a:pos x="1707" y="2750"/>
                  </a:cxn>
                  <a:cxn ang="0">
                    <a:pos x="2000" y="3070"/>
                  </a:cxn>
                  <a:cxn ang="0">
                    <a:pos x="1707" y="3390"/>
                  </a:cxn>
                  <a:cxn ang="0">
                    <a:pos x="1000" y="3570"/>
                  </a:cxn>
                  <a:cxn ang="0">
                    <a:pos x="293" y="3550"/>
                  </a:cxn>
                  <a:cxn ang="0">
                    <a:pos x="0" y="3390"/>
                  </a:cxn>
                  <a:cxn ang="0">
                    <a:pos x="293" y="3230"/>
                  </a:cxn>
                  <a:cxn ang="0">
                    <a:pos x="1000" y="3210"/>
                  </a:cxn>
                  <a:cxn ang="0">
                    <a:pos x="1707" y="3390"/>
                  </a:cxn>
                  <a:cxn ang="0">
                    <a:pos x="2000" y="3710"/>
                  </a:cxn>
                  <a:cxn ang="0">
                    <a:pos x="1707" y="4030"/>
                  </a:cxn>
                  <a:cxn ang="0">
                    <a:pos x="1000" y="4210"/>
                  </a:cxn>
                  <a:cxn ang="0">
                    <a:pos x="293" y="4190"/>
                  </a:cxn>
                  <a:cxn ang="0">
                    <a:pos x="0" y="4030"/>
                  </a:cxn>
                  <a:cxn ang="0">
                    <a:pos x="293" y="3870"/>
                  </a:cxn>
                  <a:cxn ang="0">
                    <a:pos x="1000" y="3850"/>
                  </a:cxn>
                  <a:cxn ang="0">
                    <a:pos x="1707" y="4030"/>
                  </a:cxn>
                  <a:cxn ang="0">
                    <a:pos x="2000" y="4350"/>
                  </a:cxn>
                  <a:cxn ang="0">
                    <a:pos x="1707" y="4670"/>
                  </a:cxn>
                  <a:cxn ang="0">
                    <a:pos x="1000" y="4850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4418" name="Line 34"/>
            <p:cNvSpPr>
              <a:spLocks noChangeShapeType="1"/>
            </p:cNvSpPr>
            <p:nvPr/>
          </p:nvSpPr>
          <p:spPr bwMode="auto">
            <a:xfrm>
              <a:off x="1440" y="3543"/>
              <a:ext cx="478" cy="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19" name="Line 35"/>
            <p:cNvSpPr>
              <a:spLocks noChangeShapeType="1"/>
            </p:cNvSpPr>
            <p:nvPr/>
          </p:nvSpPr>
          <p:spPr bwMode="auto">
            <a:xfrm>
              <a:off x="1066" y="2282"/>
              <a:ext cx="19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20" name="Line 36"/>
            <p:cNvSpPr>
              <a:spLocks noChangeShapeType="1"/>
            </p:cNvSpPr>
            <p:nvPr/>
          </p:nvSpPr>
          <p:spPr bwMode="auto">
            <a:xfrm>
              <a:off x="1350" y="2952"/>
              <a:ext cx="127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21" name="Line 37"/>
            <p:cNvSpPr>
              <a:spLocks noChangeShapeType="1"/>
            </p:cNvSpPr>
            <p:nvPr/>
          </p:nvSpPr>
          <p:spPr bwMode="auto">
            <a:xfrm>
              <a:off x="1350" y="3019"/>
              <a:ext cx="127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22" name="Rectangle 38"/>
          <p:cNvSpPr>
            <a:spLocks noChangeArrowheads="1"/>
          </p:cNvSpPr>
          <p:nvPr/>
        </p:nvSpPr>
        <p:spPr bwMode="auto">
          <a:xfrm>
            <a:off x="2822575" y="5849938"/>
            <a:ext cx="93663" cy="85725"/>
          </a:xfrm>
          <a:prstGeom prst="rect">
            <a:avLst/>
          </a:prstGeom>
          <a:solidFill>
            <a:schemeClr val="tx2"/>
          </a:solidFill>
          <a:ln w="28575" cap="sq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23" name="Line 39"/>
          <p:cNvSpPr>
            <a:spLocks noChangeShapeType="1"/>
          </p:cNvSpPr>
          <p:nvPr/>
        </p:nvSpPr>
        <p:spPr bwMode="auto">
          <a:xfrm>
            <a:off x="2182813" y="4535488"/>
            <a:ext cx="4175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24" name="Line 40"/>
          <p:cNvSpPr>
            <a:spLocks noChangeShapeType="1"/>
          </p:cNvSpPr>
          <p:nvPr/>
        </p:nvSpPr>
        <p:spPr bwMode="auto">
          <a:xfrm flipH="1">
            <a:off x="2182813" y="3706813"/>
            <a:ext cx="0" cy="828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25" name="Rectangle 41"/>
          <p:cNvSpPr>
            <a:spLocks noChangeArrowheads="1"/>
          </p:cNvSpPr>
          <p:nvPr/>
        </p:nvSpPr>
        <p:spPr bwMode="auto">
          <a:xfrm>
            <a:off x="2225675" y="5849938"/>
            <a:ext cx="93663" cy="85725"/>
          </a:xfrm>
          <a:prstGeom prst="rect">
            <a:avLst/>
          </a:prstGeom>
          <a:solidFill>
            <a:schemeClr val="tx2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26" name="Line 42"/>
          <p:cNvSpPr>
            <a:spLocks noChangeShapeType="1"/>
          </p:cNvSpPr>
          <p:nvPr/>
        </p:nvSpPr>
        <p:spPr bwMode="auto">
          <a:xfrm>
            <a:off x="1347788" y="4179888"/>
            <a:ext cx="8350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27" name="Line 43"/>
          <p:cNvSpPr>
            <a:spLocks noChangeShapeType="1"/>
          </p:cNvSpPr>
          <p:nvPr/>
        </p:nvSpPr>
        <p:spPr bwMode="auto">
          <a:xfrm flipV="1">
            <a:off x="1330325" y="4167188"/>
            <a:ext cx="0" cy="1774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28" name="Rectangle 44"/>
          <p:cNvSpPr>
            <a:spLocks noChangeArrowheads="1"/>
          </p:cNvSpPr>
          <p:nvPr/>
        </p:nvSpPr>
        <p:spPr bwMode="auto">
          <a:xfrm>
            <a:off x="1346200" y="5172075"/>
            <a:ext cx="847725" cy="13573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29" name="Text Box 45"/>
          <p:cNvSpPr txBox="1">
            <a:spLocks noChangeArrowheads="1"/>
          </p:cNvSpPr>
          <p:nvPr/>
        </p:nvSpPr>
        <p:spPr bwMode="auto">
          <a:xfrm>
            <a:off x="2446338" y="6119813"/>
            <a:ext cx="941387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VNI-Times" pitchFamily="2" charset="0"/>
              </a:rPr>
              <a:t>K</a:t>
            </a:r>
          </a:p>
        </p:txBody>
      </p:sp>
      <p:grpSp>
        <p:nvGrpSpPr>
          <p:cNvPr id="144430" name="Group 46"/>
          <p:cNvGrpSpPr>
            <a:grpSpLocks/>
          </p:cNvGrpSpPr>
          <p:nvPr/>
        </p:nvGrpSpPr>
        <p:grpSpPr bwMode="auto">
          <a:xfrm>
            <a:off x="3165475" y="2300288"/>
            <a:ext cx="1673225" cy="709612"/>
            <a:chOff x="2064" y="2544"/>
            <a:chExt cx="576" cy="288"/>
          </a:xfrm>
        </p:grpSpPr>
        <p:sp>
          <p:nvSpPr>
            <p:cNvPr id="144431" name="Line 47"/>
            <p:cNvSpPr>
              <a:spLocks noChangeShapeType="1"/>
            </p:cNvSpPr>
            <p:nvPr/>
          </p:nvSpPr>
          <p:spPr bwMode="auto">
            <a:xfrm flipH="1">
              <a:off x="2064" y="2832"/>
              <a:ext cx="96" cy="0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32" name="Line 48"/>
            <p:cNvSpPr>
              <a:spLocks noChangeShapeType="1"/>
            </p:cNvSpPr>
            <p:nvPr/>
          </p:nvSpPr>
          <p:spPr bwMode="auto">
            <a:xfrm flipH="1">
              <a:off x="2544" y="2832"/>
              <a:ext cx="96" cy="0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33" name="Line 49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96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34" name="Line 50"/>
            <p:cNvSpPr>
              <a:spLocks noChangeShapeType="1"/>
            </p:cNvSpPr>
            <p:nvPr/>
          </p:nvSpPr>
          <p:spPr bwMode="auto">
            <a:xfrm flipH="1" flipV="1">
              <a:off x="2112" y="2640"/>
              <a:ext cx="96" cy="96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35" name="Line 51"/>
            <p:cNvSpPr>
              <a:spLocks noChangeShapeType="1"/>
            </p:cNvSpPr>
            <p:nvPr/>
          </p:nvSpPr>
          <p:spPr bwMode="auto">
            <a:xfrm rot="-5400000" flipH="1" flipV="1">
              <a:off x="2496" y="2640"/>
              <a:ext cx="96" cy="96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36" name="Rectangle 52"/>
          <p:cNvSpPr>
            <a:spLocks noChangeArrowheads="1"/>
          </p:cNvSpPr>
          <p:nvPr/>
        </p:nvSpPr>
        <p:spPr bwMode="auto">
          <a:xfrm>
            <a:off x="1409700" y="5102225"/>
            <a:ext cx="754063" cy="1187450"/>
          </a:xfrm>
          <a:prstGeom prst="rect">
            <a:avLst/>
          </a:prstGeom>
          <a:solidFill>
            <a:srgbClr val="6699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37" name="Line 53"/>
          <p:cNvSpPr>
            <a:spLocks noChangeShapeType="1"/>
          </p:cNvSpPr>
          <p:nvPr/>
        </p:nvSpPr>
        <p:spPr bwMode="auto">
          <a:xfrm rot="21540000">
            <a:off x="1319213" y="5908675"/>
            <a:ext cx="938212" cy="19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39" name="Rectangle 55"/>
          <p:cNvSpPr>
            <a:spLocks noChangeArrowheads="1"/>
          </p:cNvSpPr>
          <p:nvPr/>
        </p:nvSpPr>
        <p:spPr bwMode="auto">
          <a:xfrm>
            <a:off x="3843338" y="3530600"/>
            <a:ext cx="338137" cy="384175"/>
          </a:xfrm>
          <a:prstGeom prst="rect">
            <a:avLst/>
          </a:prstGeom>
          <a:solidFill>
            <a:srgbClr val="333333"/>
          </a:solidFill>
          <a:ln w="1905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4443" name="Group 59"/>
          <p:cNvGrpSpPr>
            <a:grpSpLocks/>
          </p:cNvGrpSpPr>
          <p:nvPr/>
        </p:nvGrpSpPr>
        <p:grpSpPr bwMode="auto">
          <a:xfrm>
            <a:off x="990600" y="4648200"/>
            <a:ext cx="330200" cy="519113"/>
            <a:chOff x="624" y="2928"/>
            <a:chExt cx="208" cy="327"/>
          </a:xfrm>
        </p:grpSpPr>
        <p:sp>
          <p:nvSpPr>
            <p:cNvPr id="144440" name="Line 56"/>
            <p:cNvSpPr>
              <a:spLocks noChangeShapeType="1"/>
            </p:cNvSpPr>
            <p:nvPr/>
          </p:nvSpPr>
          <p:spPr bwMode="auto">
            <a:xfrm>
              <a:off x="832" y="3006"/>
              <a:ext cx="0" cy="149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lg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42" name="Text Box 58"/>
            <p:cNvSpPr txBox="1">
              <a:spLocks noChangeArrowheads="1"/>
            </p:cNvSpPr>
            <p:nvPr/>
          </p:nvSpPr>
          <p:spPr bwMode="auto">
            <a:xfrm>
              <a:off x="624" y="2928"/>
              <a:ext cx="192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bg2"/>
                  </a:solidFill>
                </a:rPr>
                <a:t>I</a:t>
              </a:r>
            </a:p>
          </p:txBody>
        </p:sp>
      </p:grpSp>
      <p:grpSp>
        <p:nvGrpSpPr>
          <p:cNvPr id="144445" name="Group 61"/>
          <p:cNvGrpSpPr>
            <a:grpSpLocks/>
          </p:cNvGrpSpPr>
          <p:nvPr/>
        </p:nvGrpSpPr>
        <p:grpSpPr bwMode="auto">
          <a:xfrm>
            <a:off x="6781800" y="4772025"/>
            <a:ext cx="457200" cy="519113"/>
            <a:chOff x="4272" y="3006"/>
            <a:chExt cx="288" cy="327"/>
          </a:xfrm>
        </p:grpSpPr>
        <p:sp>
          <p:nvSpPr>
            <p:cNvPr id="144441" name="Line 57"/>
            <p:cNvSpPr>
              <a:spLocks noChangeShapeType="1"/>
            </p:cNvSpPr>
            <p:nvPr/>
          </p:nvSpPr>
          <p:spPr bwMode="auto">
            <a:xfrm>
              <a:off x="4272" y="3102"/>
              <a:ext cx="0" cy="15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444" name="Text Box 60"/>
            <p:cNvSpPr txBox="1">
              <a:spLocks noChangeArrowheads="1"/>
            </p:cNvSpPr>
            <p:nvPr/>
          </p:nvSpPr>
          <p:spPr bwMode="auto">
            <a:xfrm>
              <a:off x="4272" y="3006"/>
              <a:ext cx="28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bg2"/>
                  </a:solidFill>
                </a:rPr>
                <a:t>I</a:t>
              </a:r>
            </a:p>
          </p:txBody>
        </p:sp>
      </p:grpSp>
      <p:sp>
        <p:nvSpPr>
          <p:cNvPr id="144446" name="Line 62"/>
          <p:cNvSpPr>
            <a:spLocks noChangeShapeType="1"/>
          </p:cNvSpPr>
          <p:nvPr/>
        </p:nvSpPr>
        <p:spPr bwMode="auto">
          <a:xfrm>
            <a:off x="5588000" y="4533900"/>
            <a:ext cx="304800" cy="0"/>
          </a:xfrm>
          <a:prstGeom prst="line">
            <a:avLst/>
          </a:prstGeom>
          <a:noFill/>
          <a:ln w="47625" cap="sq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48" name="Text Box 64"/>
          <p:cNvSpPr txBox="1">
            <a:spLocks noChangeArrowheads="1"/>
          </p:cNvSpPr>
          <p:nvPr/>
        </p:nvSpPr>
        <p:spPr bwMode="auto">
          <a:xfrm>
            <a:off x="5527675" y="4648200"/>
            <a:ext cx="87312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I</a:t>
            </a:r>
            <a:r>
              <a:rPr lang="en-US" b="1" baseline="-25000">
                <a:solidFill>
                  <a:schemeClr val="bg2"/>
                </a:solidFill>
              </a:rPr>
              <a:t>CƯ</a:t>
            </a:r>
            <a:endParaRPr lang="en-US" b="1">
              <a:solidFill>
                <a:schemeClr val="bg2"/>
              </a:solidFill>
            </a:endParaRPr>
          </a:p>
        </p:txBody>
      </p:sp>
      <p:sp>
        <p:nvSpPr>
          <p:cNvPr id="144447" name="Line 63"/>
          <p:cNvSpPr>
            <a:spLocks noChangeShapeType="1"/>
          </p:cNvSpPr>
          <p:nvPr/>
        </p:nvSpPr>
        <p:spPr bwMode="auto">
          <a:xfrm>
            <a:off x="4876800" y="3695700"/>
            <a:ext cx="304800" cy="0"/>
          </a:xfrm>
          <a:prstGeom prst="line">
            <a:avLst/>
          </a:prstGeom>
          <a:noFill/>
          <a:ln w="41275" cap="sq">
            <a:solidFill>
              <a:srgbClr val="FF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49" name="Text Box 65"/>
          <p:cNvSpPr txBox="1">
            <a:spLocks noChangeArrowheads="1"/>
          </p:cNvSpPr>
          <p:nvPr/>
        </p:nvSpPr>
        <p:spPr bwMode="auto">
          <a:xfrm>
            <a:off x="5029200" y="3124200"/>
            <a:ext cx="87312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2"/>
                </a:solidFill>
              </a:rPr>
              <a:t>I</a:t>
            </a:r>
            <a:r>
              <a:rPr lang="en-US" b="1" baseline="-25000">
                <a:solidFill>
                  <a:schemeClr val="bg2"/>
                </a:solidFill>
              </a:rPr>
              <a:t>CƯ</a:t>
            </a:r>
            <a:endParaRPr lang="en-US" b="1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6" dur="5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100"/>
                                        <p:tgtEl>
                                          <p:spTgt spid="144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4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"/>
                                        <p:tgtEl>
                                          <p:spTgt spid="144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4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14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14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"/>
                                        <p:tgtEl>
                                          <p:spTgt spid="14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14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40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7" dur="40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40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144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44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144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44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144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1" grpId="0" animBg="1"/>
      <p:bldP spid="144446" grpId="0" animBg="1"/>
      <p:bldP spid="144446" grpId="1" animBg="1"/>
      <p:bldP spid="144448" grpId="0"/>
      <p:bldP spid="144448" grpId="1"/>
      <p:bldP spid="144447" grpId="0" animBg="1"/>
      <p:bldP spid="144447" grpId="1" animBg="1"/>
      <p:bldP spid="144449" grpId="0"/>
      <p:bldP spid="14444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9"/>
          <p:cNvSpPr txBox="1">
            <a:spLocks noChangeArrowheads="1"/>
          </p:cNvSpPr>
          <p:nvPr/>
        </p:nvSpPr>
        <p:spPr bwMode="auto">
          <a:xfrm>
            <a:off x="228600" y="136961"/>
            <a:ext cx="6789738" cy="630942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500" b="1" dirty="0">
                <a:solidFill>
                  <a:srgbClr val="FF0000"/>
                </a:solidFill>
              </a:rPr>
              <a:t>IV. SUẤT ĐIỆN ĐỘNG TỰ CẢM</a:t>
            </a:r>
          </a:p>
        </p:txBody>
      </p:sp>
      <p:sp>
        <p:nvSpPr>
          <p:cNvPr id="5" name="Text Box 372"/>
          <p:cNvSpPr txBox="1">
            <a:spLocks noChangeArrowheads="1"/>
          </p:cNvSpPr>
          <p:nvPr/>
        </p:nvSpPr>
        <p:spPr bwMode="auto">
          <a:xfrm>
            <a:off x="249380" y="893058"/>
            <a:ext cx="3352800" cy="630942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500" b="1" dirty="0">
                <a:solidFill>
                  <a:srgbClr val="FF0000"/>
                </a:solidFill>
              </a:rPr>
              <a:t>1.  </a:t>
            </a:r>
            <a:r>
              <a:rPr lang="en-US" sz="3500" b="1" dirty="0" err="1">
                <a:solidFill>
                  <a:srgbClr val="FF0000"/>
                </a:solidFill>
              </a:rPr>
              <a:t>Định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nghĩa</a:t>
            </a:r>
            <a:r>
              <a:rPr lang="en-US" sz="3500" b="1" dirty="0">
                <a:solidFill>
                  <a:srgbClr val="FF0000"/>
                </a:solidFill>
              </a:rPr>
              <a:t> :</a:t>
            </a:r>
          </a:p>
        </p:txBody>
      </p:sp>
      <p:sp>
        <p:nvSpPr>
          <p:cNvPr id="6" name="Text Box 373"/>
          <p:cNvSpPr txBox="1">
            <a:spLocks noChangeArrowheads="1"/>
          </p:cNvSpPr>
          <p:nvPr/>
        </p:nvSpPr>
        <p:spPr bwMode="auto">
          <a:xfrm>
            <a:off x="103911" y="1496290"/>
            <a:ext cx="8956964" cy="218521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Suất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ộ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ự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ảm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à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suất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ộ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sinh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ra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do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h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ượ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ự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ảm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và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ó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ộ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ớ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ỷ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ệ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với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ốc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ộ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biế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hiê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ủa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ườ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ộ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ò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o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mạch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.</a:t>
            </a:r>
          </a:p>
        </p:txBody>
      </p:sp>
      <p:sp>
        <p:nvSpPr>
          <p:cNvPr id="7" name="Text Box 372"/>
          <p:cNvSpPr txBox="1">
            <a:spLocks noChangeArrowheads="1"/>
          </p:cNvSpPr>
          <p:nvPr/>
        </p:nvSpPr>
        <p:spPr bwMode="auto">
          <a:xfrm>
            <a:off x="249380" y="3733800"/>
            <a:ext cx="3636820" cy="630942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500" b="1" dirty="0">
                <a:solidFill>
                  <a:srgbClr val="FF0000"/>
                </a:solidFill>
              </a:rPr>
              <a:t>2. </a:t>
            </a:r>
            <a:r>
              <a:rPr lang="en-US" sz="3500" b="1" dirty="0" err="1">
                <a:solidFill>
                  <a:srgbClr val="FF0000"/>
                </a:solidFill>
              </a:rPr>
              <a:t>Biểu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thức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tính</a:t>
            </a:r>
            <a:r>
              <a:rPr lang="en-US" sz="3500" b="1" dirty="0">
                <a:solidFill>
                  <a:srgbClr val="FF0000"/>
                </a:solidFill>
              </a:rPr>
              <a:t> :</a:t>
            </a:r>
          </a:p>
        </p:txBody>
      </p:sp>
      <p:graphicFrame>
        <p:nvGraphicFramePr>
          <p:cNvPr id="8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4342"/>
              </p:ext>
            </p:extLst>
          </p:nvPr>
        </p:nvGraphicFramePr>
        <p:xfrm>
          <a:off x="2895600" y="4284736"/>
          <a:ext cx="3733800" cy="111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26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84736"/>
                        <a:ext cx="3733800" cy="11109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55391"/>
              </p:ext>
            </p:extLst>
          </p:nvPr>
        </p:nvGraphicFramePr>
        <p:xfrm>
          <a:off x="3046413" y="5395662"/>
          <a:ext cx="3582987" cy="131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8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395662"/>
                        <a:ext cx="3582987" cy="1316289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80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9"/>
          <p:cNvSpPr txBox="1">
            <a:spLocks noChangeArrowheads="1"/>
          </p:cNvSpPr>
          <p:nvPr/>
        </p:nvSpPr>
        <p:spPr bwMode="auto">
          <a:xfrm>
            <a:off x="152400" y="228600"/>
            <a:ext cx="8832275" cy="553998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</a:rPr>
              <a:t>V. NĂNG LƯỢNG TỪ TRƯỜNG CỦA ỐNG DÂY:</a:t>
            </a:r>
          </a:p>
        </p:txBody>
      </p:sp>
      <p:sp>
        <p:nvSpPr>
          <p:cNvPr id="5" name="Text Box 373"/>
          <p:cNvSpPr txBox="1">
            <a:spLocks noChangeArrowheads="1"/>
          </p:cNvSpPr>
          <p:nvPr/>
        </p:nvSpPr>
        <p:spPr bwMode="auto">
          <a:xfrm>
            <a:off x="55419" y="810307"/>
            <a:ext cx="8956964" cy="218521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Khi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ho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ò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ó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ườ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ộ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i</a:t>
            </a:r>
            <a:r>
              <a:rPr lang="en-US" sz="3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hạy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qua 1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ố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ây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ó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hệ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số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ự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ảm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L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hì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nă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ượ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o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ố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ây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hính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à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nă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ượ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ừ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ườ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o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ố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ây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à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:</a:t>
            </a:r>
          </a:p>
        </p:txBody>
      </p:sp>
      <p:graphicFrame>
        <p:nvGraphicFramePr>
          <p:cNvPr id="6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24320"/>
              </p:ext>
            </p:extLst>
          </p:nvPr>
        </p:nvGraphicFramePr>
        <p:xfrm>
          <a:off x="3840163" y="2863850"/>
          <a:ext cx="31654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1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2863850"/>
                        <a:ext cx="3165475" cy="13160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72"/>
          <p:cNvSpPr txBox="1">
            <a:spLocks noChangeArrowheads="1"/>
          </p:cNvSpPr>
          <p:nvPr/>
        </p:nvSpPr>
        <p:spPr bwMode="auto">
          <a:xfrm>
            <a:off x="249380" y="3864858"/>
            <a:ext cx="2265220" cy="630942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500" b="1" dirty="0">
                <a:solidFill>
                  <a:srgbClr val="FF0000"/>
                </a:solidFill>
              </a:rPr>
              <a:t>2. </a:t>
            </a:r>
            <a:r>
              <a:rPr lang="en-US" sz="3500" b="1" dirty="0" err="1">
                <a:solidFill>
                  <a:srgbClr val="FF0000"/>
                </a:solidFill>
              </a:rPr>
              <a:t>Chú</a:t>
            </a:r>
            <a:r>
              <a:rPr lang="en-US" sz="3500" b="1" dirty="0">
                <a:solidFill>
                  <a:srgbClr val="FF0000"/>
                </a:solidFill>
              </a:rPr>
              <a:t> ý :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3911" y="4495800"/>
            <a:ext cx="876299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71500" indent="-5715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ong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ác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ạch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iện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ó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ảy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a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iện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ượng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ảm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ứng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iện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ừ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ừ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ường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iến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iên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ẽ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tang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ên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hiều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ần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ếu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ược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ặt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ong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ôi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ường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ó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ép</a:t>
            </a:r>
            <a:r>
              <a:rPr lang="en-US" sz="35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778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14" name="Text Box 158"/>
          <p:cNvSpPr txBox="1">
            <a:spLocks noChangeArrowheads="1"/>
          </p:cNvSpPr>
          <p:nvPr/>
        </p:nvSpPr>
        <p:spPr bwMode="auto">
          <a:xfrm>
            <a:off x="0" y="6477000"/>
            <a:ext cx="3810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latin typeface="Tahoma" pitchFamily="34" charset="0"/>
            </a:endParaRPr>
          </a:p>
        </p:txBody>
      </p:sp>
      <p:grpSp>
        <p:nvGrpSpPr>
          <p:cNvPr id="96438" name="Group 182"/>
          <p:cNvGrpSpPr>
            <a:grpSpLocks/>
          </p:cNvGrpSpPr>
          <p:nvPr/>
        </p:nvGrpSpPr>
        <p:grpSpPr bwMode="auto">
          <a:xfrm>
            <a:off x="3048000" y="304800"/>
            <a:ext cx="1752600" cy="914400"/>
            <a:chOff x="1008" y="384"/>
            <a:chExt cx="3552" cy="576"/>
          </a:xfrm>
        </p:grpSpPr>
        <p:sp>
          <p:nvSpPr>
            <p:cNvPr id="96437" name="AutoShape 181"/>
            <p:cNvSpPr>
              <a:spLocks noChangeArrowheads="1"/>
            </p:cNvSpPr>
            <p:nvPr/>
          </p:nvSpPr>
          <p:spPr bwMode="auto">
            <a:xfrm>
              <a:off x="1008" y="384"/>
              <a:ext cx="3552" cy="57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00"/>
                </a:gs>
                <a:gs pos="100000">
                  <a:srgbClr val="CCFF33"/>
                </a:gs>
              </a:gsLst>
              <a:lin ang="5400000" scaled="1"/>
            </a:gra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436" name="Text Box 180"/>
            <p:cNvSpPr txBox="1">
              <a:spLocks noChangeArrowheads="1"/>
            </p:cNvSpPr>
            <p:nvPr/>
          </p:nvSpPr>
          <p:spPr bwMode="auto">
            <a:xfrm>
              <a:off x="1008" y="424"/>
              <a:ext cx="3504" cy="44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b="1" dirty="0">
                  <a:solidFill>
                    <a:srgbClr val="FF0000"/>
                  </a:solidFill>
                </a:rPr>
                <a:t>TEST</a:t>
              </a:r>
            </a:p>
          </p:txBody>
        </p:sp>
      </p:grpSp>
      <p:sp>
        <p:nvSpPr>
          <p:cNvPr id="96439" name="Text Box 183"/>
          <p:cNvSpPr txBox="1">
            <a:spLocks noChangeArrowheads="1"/>
          </p:cNvSpPr>
          <p:nvPr/>
        </p:nvSpPr>
        <p:spPr bwMode="auto">
          <a:xfrm>
            <a:off x="69273" y="1362220"/>
            <a:ext cx="8763000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36550" indent="-336550" algn="just">
              <a:spcBef>
                <a:spcPct val="50000"/>
              </a:spcBef>
            </a:pP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         </a:t>
            </a:r>
            <a:r>
              <a:rPr lang="en-US" sz="2600" b="1" u="sng" dirty="0" err="1">
                <a:solidFill>
                  <a:srgbClr val="FF0000"/>
                </a:solidFill>
                <a:latin typeface="VNI-Times" pitchFamily="2" charset="0"/>
              </a:rPr>
              <a:t>Caâu</a:t>
            </a:r>
            <a:r>
              <a:rPr lang="en-US" sz="2600" b="1" u="sng" dirty="0">
                <a:solidFill>
                  <a:srgbClr val="FF0000"/>
                </a:solidFill>
                <a:latin typeface="VNI-Times" pitchFamily="2" charset="0"/>
              </a:rPr>
              <a:t> 1.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Khi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doøng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ñieän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trong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moät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maïch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ñieän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giaûm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ñeàu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töø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 I</a:t>
            </a:r>
            <a:r>
              <a:rPr lang="en-US" sz="2600" b="1" baseline="-25000" dirty="0">
                <a:solidFill>
                  <a:srgbClr val="0000FF"/>
                </a:solidFill>
                <a:latin typeface="VNI-Times" pitchFamily="2" charset="0"/>
              </a:rPr>
              <a:t>1 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= 0,3A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ñeán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I</a:t>
            </a:r>
            <a:r>
              <a:rPr lang="en-US" sz="2600" b="1" baseline="-25000" dirty="0">
                <a:solidFill>
                  <a:srgbClr val="0000FF"/>
                </a:solidFill>
                <a:latin typeface="VNI-Times" pitchFamily="2" charset="0"/>
              </a:rPr>
              <a:t>2 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= 0,1A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trong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khoaûng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thôøi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0,01s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thì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suaát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ñieän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ñoäng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töï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caûm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trong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maïch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coù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giaù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trò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0,2V.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Ñoä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töï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caûm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cuûa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maïch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ñieän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VNI-Times" pitchFamily="2" charset="0"/>
              </a:rPr>
              <a:t>laø</a:t>
            </a:r>
            <a:r>
              <a:rPr lang="en-US" sz="2600" b="1" dirty="0">
                <a:solidFill>
                  <a:srgbClr val="0000FF"/>
                </a:solidFill>
                <a:latin typeface="VNI-Times" pitchFamily="2" charset="0"/>
              </a:rPr>
              <a:t> :</a:t>
            </a:r>
          </a:p>
          <a:p>
            <a:pPr marL="336550" indent="-336550" algn="just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VNI-Aptima" pitchFamily="2" charset="0"/>
              </a:rPr>
              <a:t>	</a:t>
            </a:r>
            <a:r>
              <a:rPr lang="en-US" sz="2400" b="1" dirty="0">
                <a:solidFill>
                  <a:srgbClr val="0000FF"/>
                </a:solidFill>
              </a:rPr>
              <a:t>A.  0,1 H</a:t>
            </a:r>
          </a:p>
          <a:p>
            <a:pPr marL="336550" indent="-336550" algn="just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</a:rPr>
              <a:t>	B.  0,6 H</a:t>
            </a:r>
          </a:p>
          <a:p>
            <a:pPr marL="336550" indent="-336550" algn="just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</a:rPr>
              <a:t>	C.  0,06 H</a:t>
            </a:r>
          </a:p>
          <a:p>
            <a:pPr marL="336550" indent="-336550" algn="just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</a:rPr>
              <a:t>	D.  0,01 H</a:t>
            </a:r>
            <a:r>
              <a:rPr lang="en-US" sz="2400" b="1" dirty="0">
                <a:solidFill>
                  <a:srgbClr val="0000FF"/>
                </a:solidFill>
                <a:latin typeface="VNI-Aptima" pitchFamily="2" charset="0"/>
              </a:rPr>
              <a:t>  </a:t>
            </a:r>
          </a:p>
        </p:txBody>
      </p:sp>
      <p:sp>
        <p:nvSpPr>
          <p:cNvPr id="96444" name="Oval 188"/>
          <p:cNvSpPr>
            <a:spLocks noChangeArrowheads="1"/>
          </p:cNvSpPr>
          <p:nvPr/>
        </p:nvSpPr>
        <p:spPr bwMode="auto">
          <a:xfrm>
            <a:off x="319809" y="4791557"/>
            <a:ext cx="533400" cy="573088"/>
          </a:xfrm>
          <a:prstGeom prst="ellips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6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39" grpId="0"/>
      <p:bldP spid="964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763000" cy="3276600"/>
          </a:xfrm>
        </p:spPr>
        <p:txBody>
          <a:bodyPr/>
          <a:lstStyle/>
          <a:p>
            <a:r>
              <a:rPr lang="en-US" sz="2400" u="sng" dirty="0" err="1">
                <a:solidFill>
                  <a:srgbClr val="FF0000"/>
                </a:solidFill>
              </a:rPr>
              <a:t>Câu</a:t>
            </a:r>
            <a:r>
              <a:rPr lang="en-US" sz="2400" u="sng" dirty="0">
                <a:solidFill>
                  <a:srgbClr val="FF0000"/>
                </a:solidFill>
              </a:rPr>
              <a:t> 2: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ừ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ô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riê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ộ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kí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phụ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uộ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vào</a:t>
            </a:r>
            <a:r>
              <a:rPr lang="en-US" sz="2400" dirty="0">
                <a:solidFill>
                  <a:srgbClr val="0000FF"/>
                </a:solidFill>
              </a:rPr>
              <a:t>: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. </a:t>
            </a:r>
            <a:r>
              <a:rPr lang="en-US" sz="2400" dirty="0" err="1">
                <a:solidFill>
                  <a:srgbClr val="0000FF"/>
                </a:solidFill>
              </a:rPr>
              <a:t>cườ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dò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iện</a:t>
            </a:r>
            <a:r>
              <a:rPr lang="en-US" sz="2400" dirty="0">
                <a:solidFill>
                  <a:srgbClr val="0000FF"/>
                </a:solidFill>
              </a:rPr>
              <a:t> qua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B. </a:t>
            </a:r>
            <a:r>
              <a:rPr lang="en-US" sz="2400" dirty="0" err="1">
                <a:solidFill>
                  <a:srgbClr val="0000FF"/>
                </a:solidFill>
              </a:rPr>
              <a:t>đ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ở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C. </a:t>
            </a:r>
            <a:r>
              <a:rPr lang="en-US" sz="2400" dirty="0" err="1">
                <a:solidFill>
                  <a:srgbClr val="0000FF"/>
                </a:solidFill>
              </a:rPr>
              <a:t>chiều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dà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dây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dẫn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D. </a:t>
            </a:r>
            <a:r>
              <a:rPr lang="en-US" sz="2400" dirty="0" err="1">
                <a:solidFill>
                  <a:srgbClr val="0000FF"/>
                </a:solidFill>
              </a:rPr>
              <a:t>tiế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d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dây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dẫn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997825" cy="4221163"/>
          </a:xfrm>
        </p:spPr>
        <p:txBody>
          <a:bodyPr/>
          <a:lstStyle/>
          <a:p>
            <a:pPr>
              <a:buNone/>
            </a:pPr>
            <a:r>
              <a:rPr lang="en-US" sz="2400" b="1" u="sng" dirty="0" err="1">
                <a:solidFill>
                  <a:srgbClr val="FF0000"/>
                </a:solidFill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</a:rPr>
              <a:t> 3: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H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ượ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ự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ả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à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h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ượ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ả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ứ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ừ</a:t>
            </a:r>
            <a:r>
              <a:rPr lang="en-US" sz="2400" dirty="0">
                <a:solidFill>
                  <a:srgbClr val="0000FF"/>
                </a:solidFill>
              </a:rPr>
              <a:t> do </a:t>
            </a:r>
            <a:r>
              <a:rPr lang="en-US" sz="2400" dirty="0" err="1">
                <a:solidFill>
                  <a:srgbClr val="0000FF"/>
                </a:solidFill>
              </a:rPr>
              <a:t>sự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biế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iê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ừ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ông</a:t>
            </a:r>
            <a:r>
              <a:rPr lang="en-US" sz="2400" dirty="0">
                <a:solidFill>
                  <a:srgbClr val="0000FF"/>
                </a:solidFill>
              </a:rPr>
              <a:t> qua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gây</a:t>
            </a:r>
            <a:r>
              <a:rPr lang="en-US" sz="2400" dirty="0">
                <a:solidFill>
                  <a:srgbClr val="0000FF"/>
                </a:solidFill>
              </a:rPr>
              <a:t> ra </a:t>
            </a:r>
            <a:r>
              <a:rPr lang="en-US" sz="2400" dirty="0" err="1">
                <a:solidFill>
                  <a:srgbClr val="0000FF"/>
                </a:solidFill>
              </a:rPr>
              <a:t>bởi</a:t>
            </a:r>
            <a:r>
              <a:rPr lang="en-US" sz="2400" dirty="0">
                <a:solidFill>
                  <a:srgbClr val="0000FF"/>
                </a:solidFill>
              </a:rPr>
              <a:t>: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. </a:t>
            </a:r>
            <a:r>
              <a:rPr lang="en-US" sz="2400" dirty="0" err="1">
                <a:solidFill>
                  <a:srgbClr val="0000FF"/>
                </a:solidFill>
              </a:rPr>
              <a:t>sự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biế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iê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hín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ườ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dò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o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B. </a:t>
            </a:r>
            <a:r>
              <a:rPr lang="en-US" sz="2400" dirty="0" err="1">
                <a:solidFill>
                  <a:srgbClr val="0000FF"/>
                </a:solidFill>
              </a:rPr>
              <a:t>sự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huyể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a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hâ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vớ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C. </a:t>
            </a:r>
            <a:r>
              <a:rPr lang="en-US" sz="2400" dirty="0" err="1">
                <a:solidFill>
                  <a:srgbClr val="0000FF"/>
                </a:solidFill>
              </a:rPr>
              <a:t>sự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huyể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vớ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a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hâm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D. </a:t>
            </a:r>
            <a:r>
              <a:rPr lang="en-US" sz="2400" dirty="0" err="1">
                <a:solidFill>
                  <a:srgbClr val="0000FF"/>
                </a:solidFill>
              </a:rPr>
              <a:t>sự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biế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iê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ừ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ườ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á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ất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0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0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0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0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80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80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2000" fill="hold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997825" cy="4221163"/>
          </a:xfrm>
        </p:spPr>
        <p:txBody>
          <a:bodyPr/>
          <a:lstStyle/>
          <a:p>
            <a:r>
              <a:rPr lang="en-US" sz="2400" u="sng" dirty="0" err="1">
                <a:solidFill>
                  <a:srgbClr val="FF0000"/>
                </a:solidFill>
              </a:rPr>
              <a:t>Câu</a:t>
            </a:r>
            <a:r>
              <a:rPr lang="en-US" sz="2400" u="sng" dirty="0">
                <a:solidFill>
                  <a:srgbClr val="FF0000"/>
                </a:solidFill>
              </a:rPr>
              <a:t> 4: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Suấ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ự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ả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ỉ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ệ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với</a:t>
            </a:r>
            <a:r>
              <a:rPr lang="en-US" sz="2400" dirty="0">
                <a:solidFill>
                  <a:srgbClr val="0000FF"/>
                </a:solidFill>
              </a:rPr>
              <a:t>: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. </a:t>
            </a:r>
            <a:r>
              <a:rPr lang="en-US" sz="2400" dirty="0" err="1">
                <a:solidFill>
                  <a:srgbClr val="0000FF"/>
                </a:solidFill>
              </a:rPr>
              <a:t>điệ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ở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B. </a:t>
            </a:r>
            <a:r>
              <a:rPr lang="en-US" sz="2400" dirty="0" err="1">
                <a:solidFill>
                  <a:srgbClr val="0000FF"/>
                </a:solidFill>
              </a:rPr>
              <a:t>từ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ô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ự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ại</a:t>
            </a:r>
            <a:r>
              <a:rPr lang="en-US" sz="2400" dirty="0">
                <a:solidFill>
                  <a:srgbClr val="0000FF"/>
                </a:solidFill>
              </a:rPr>
              <a:t> qua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C. </a:t>
            </a:r>
            <a:r>
              <a:rPr lang="en-US" sz="2400" dirty="0" err="1">
                <a:solidFill>
                  <a:srgbClr val="0000FF"/>
                </a:solidFill>
              </a:rPr>
              <a:t>từ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ô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ự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iểu</a:t>
            </a:r>
            <a:r>
              <a:rPr lang="en-US" sz="2400" dirty="0">
                <a:solidFill>
                  <a:srgbClr val="0000FF"/>
                </a:solidFill>
              </a:rPr>
              <a:t> qua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D. </a:t>
            </a:r>
            <a:r>
              <a:rPr lang="en-US" sz="2400" dirty="0" err="1">
                <a:solidFill>
                  <a:srgbClr val="0000FF"/>
                </a:solidFill>
              </a:rPr>
              <a:t>tố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biế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iê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ườ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dò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iện</a:t>
            </a:r>
            <a:r>
              <a:rPr lang="en-US" sz="2400" dirty="0">
                <a:solidFill>
                  <a:srgbClr val="0000FF"/>
                </a:solidFill>
              </a:rPr>
              <a:t> qua </a:t>
            </a:r>
            <a:r>
              <a:rPr lang="en-US" sz="2400" dirty="0" err="1">
                <a:solidFill>
                  <a:srgbClr val="0000FF"/>
                </a:solidFill>
              </a:rPr>
              <a:t>mạch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12" name="Text Box 52"/>
          <p:cNvSpPr txBox="1">
            <a:spLocks noChangeArrowheads="1"/>
          </p:cNvSpPr>
          <p:nvPr/>
        </p:nvSpPr>
        <p:spPr bwMode="auto">
          <a:xfrm>
            <a:off x="0" y="6477000"/>
            <a:ext cx="3810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latin typeface="Tahoma" pitchFamily="34" charset="0"/>
            </a:endParaRPr>
          </a:p>
        </p:txBody>
      </p:sp>
      <p:sp>
        <p:nvSpPr>
          <p:cNvPr id="117847" name="Text Box 87"/>
          <p:cNvSpPr txBox="1">
            <a:spLocks noChangeArrowheads="1"/>
          </p:cNvSpPr>
          <p:nvPr/>
        </p:nvSpPr>
        <p:spPr bwMode="auto">
          <a:xfrm>
            <a:off x="-152400" y="1828800"/>
            <a:ext cx="8915400" cy="13731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en-US" dirty="0"/>
              <a:t>        </a:t>
            </a:r>
            <a:r>
              <a:rPr lang="en-US" b="1" u="sng" dirty="0" err="1">
                <a:solidFill>
                  <a:srgbClr val="FF0000"/>
                </a:solidFill>
              </a:rPr>
              <a:t>Câu</a:t>
            </a:r>
            <a:r>
              <a:rPr lang="en-US" b="1" u="sng" dirty="0">
                <a:solidFill>
                  <a:srgbClr val="FF0000"/>
                </a:solidFill>
              </a:rPr>
              <a:t> 5</a:t>
            </a:r>
            <a:r>
              <a:rPr lang="en-US" b="1" dirty="0">
                <a:solidFill>
                  <a:srgbClr val="0000FF"/>
                </a:solidFill>
              </a:rPr>
              <a:t>. </a:t>
            </a:r>
            <a:r>
              <a:rPr lang="en-US" b="1" dirty="0" err="1">
                <a:solidFill>
                  <a:srgbClr val="0000FF"/>
                </a:solidFill>
              </a:rPr>
              <a:t>Một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ố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ây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ài</a:t>
            </a:r>
            <a:r>
              <a:rPr lang="en-US" b="1" dirty="0">
                <a:solidFill>
                  <a:srgbClr val="0000FF"/>
                </a:solidFill>
              </a:rPr>
              <a:t> 50 cm, </a:t>
            </a:r>
            <a:r>
              <a:rPr lang="en-US" b="1" dirty="0" err="1">
                <a:solidFill>
                  <a:srgbClr val="0000FF"/>
                </a:solidFill>
              </a:rPr>
              <a:t>diện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ích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iết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iện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ga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ủ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ố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là</a:t>
            </a:r>
            <a:r>
              <a:rPr lang="en-US" b="1" dirty="0">
                <a:solidFill>
                  <a:srgbClr val="0000FF"/>
                </a:solidFill>
              </a:rPr>
              <a:t> 10 cm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, </a:t>
            </a:r>
            <a:r>
              <a:rPr lang="en-US" b="1" dirty="0" err="1">
                <a:solidFill>
                  <a:srgbClr val="0000FF"/>
                </a:solidFill>
              </a:rPr>
              <a:t>ố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ây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ó</a:t>
            </a:r>
            <a:r>
              <a:rPr lang="en-US" b="1" dirty="0">
                <a:solidFill>
                  <a:srgbClr val="0000FF"/>
                </a:solidFill>
              </a:rPr>
              <a:t> 1000 </a:t>
            </a:r>
            <a:r>
              <a:rPr lang="en-US" b="1" dirty="0" err="1">
                <a:solidFill>
                  <a:srgbClr val="0000FF"/>
                </a:solidFill>
              </a:rPr>
              <a:t>vò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ây</a:t>
            </a:r>
            <a:r>
              <a:rPr lang="en-US" b="1" dirty="0">
                <a:solidFill>
                  <a:srgbClr val="0000FF"/>
                </a:solidFill>
              </a:rPr>
              <a:t>. </a:t>
            </a:r>
            <a:r>
              <a:rPr lang="en-US" b="1" dirty="0" err="1">
                <a:solidFill>
                  <a:srgbClr val="0000FF"/>
                </a:solidFill>
              </a:rPr>
              <a:t>Hệ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ố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ự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ảm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ủ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ố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dây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là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7848" name="Text Box 88"/>
          <p:cNvSpPr txBox="1">
            <a:spLocks noChangeArrowheads="1"/>
          </p:cNvSpPr>
          <p:nvPr/>
        </p:nvSpPr>
        <p:spPr bwMode="auto">
          <a:xfrm>
            <a:off x="228600" y="3200400"/>
            <a:ext cx="5638800" cy="1800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/>
              <a:t> </a:t>
            </a:r>
            <a:r>
              <a:rPr lang="en-US" b="1">
                <a:solidFill>
                  <a:srgbClr val="0000FF"/>
                </a:solidFill>
              </a:rPr>
              <a:t>A.  2,5 H.</a:t>
            </a:r>
          </a:p>
          <a:p>
            <a:pPr marL="342900" indent="-342900"/>
            <a:r>
              <a:rPr lang="en-US" b="1">
                <a:solidFill>
                  <a:srgbClr val="0000FF"/>
                </a:solidFill>
              </a:rPr>
              <a:t> B.  0,25 H.</a:t>
            </a:r>
          </a:p>
          <a:p>
            <a:pPr marL="342900" indent="-342900"/>
            <a:r>
              <a:rPr lang="en-US" b="1">
                <a:solidFill>
                  <a:srgbClr val="0000FF"/>
                </a:solidFill>
              </a:rPr>
              <a:t> C.  25.10</a:t>
            </a:r>
            <a:r>
              <a:rPr lang="en-US" b="1" baseline="30000">
                <a:solidFill>
                  <a:srgbClr val="0000FF"/>
                </a:solidFill>
              </a:rPr>
              <a:t>-3</a:t>
            </a:r>
            <a:r>
              <a:rPr lang="en-US" b="1">
                <a:solidFill>
                  <a:srgbClr val="0000FF"/>
                </a:solidFill>
              </a:rPr>
              <a:t> H.</a:t>
            </a:r>
          </a:p>
          <a:p>
            <a:pPr marL="342900" indent="-342900"/>
            <a:r>
              <a:rPr lang="en-US" b="1">
                <a:solidFill>
                  <a:srgbClr val="0000FF"/>
                </a:solidFill>
              </a:rPr>
              <a:t> D.  2,5.10</a:t>
            </a:r>
            <a:r>
              <a:rPr lang="en-US" b="1" baseline="30000">
                <a:solidFill>
                  <a:srgbClr val="0000FF"/>
                </a:solidFill>
              </a:rPr>
              <a:t>-3</a:t>
            </a:r>
            <a:r>
              <a:rPr lang="en-US" b="1">
                <a:solidFill>
                  <a:srgbClr val="0000FF"/>
                </a:solidFill>
              </a:rPr>
              <a:t> H.</a:t>
            </a:r>
          </a:p>
        </p:txBody>
      </p:sp>
      <p:sp>
        <p:nvSpPr>
          <p:cNvPr id="117852" name="Oval 92"/>
          <p:cNvSpPr>
            <a:spLocks noChangeArrowheads="1"/>
          </p:cNvSpPr>
          <p:nvPr/>
        </p:nvSpPr>
        <p:spPr bwMode="auto">
          <a:xfrm>
            <a:off x="254000" y="4495800"/>
            <a:ext cx="533400" cy="573088"/>
          </a:xfrm>
          <a:prstGeom prst="ellips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209800"/>
            <a:ext cx="8229600" cy="3505200"/>
          </a:xfrm>
        </p:spPr>
        <p:txBody>
          <a:bodyPr/>
          <a:lstStyle/>
          <a:p>
            <a:r>
              <a:rPr lang="en-US" sz="2200" u="sng" dirty="0" err="1">
                <a:solidFill>
                  <a:srgbClr val="FF0000"/>
                </a:solidFill>
              </a:rPr>
              <a:t>Câu</a:t>
            </a:r>
            <a:r>
              <a:rPr lang="en-US" sz="2200" u="sng" dirty="0">
                <a:solidFill>
                  <a:srgbClr val="FF0000"/>
                </a:solidFill>
              </a:rPr>
              <a:t> 6</a:t>
            </a:r>
            <a:r>
              <a:rPr lang="en-US" sz="2200" dirty="0">
                <a:solidFill>
                  <a:srgbClr val="0000FF"/>
                </a:solidFill>
              </a:rPr>
              <a:t>: </a:t>
            </a:r>
            <a:r>
              <a:rPr lang="en-US" sz="2200" dirty="0" err="1">
                <a:solidFill>
                  <a:srgbClr val="0000FF"/>
                </a:solidFill>
              </a:rPr>
              <a:t>Nă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lượ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của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ố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dây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tự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cảm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tỉ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lệ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với</a:t>
            </a:r>
            <a:endParaRPr lang="en-US" sz="2200" dirty="0">
              <a:solidFill>
                <a:srgbClr val="0000FF"/>
              </a:solidFill>
            </a:endParaRPr>
          </a:p>
          <a:p>
            <a:r>
              <a:rPr lang="en-US" sz="2200" dirty="0">
                <a:solidFill>
                  <a:srgbClr val="0000FF"/>
                </a:solidFill>
              </a:rPr>
              <a:t>A. </a:t>
            </a:r>
            <a:r>
              <a:rPr lang="en-US" sz="2200" dirty="0" err="1">
                <a:solidFill>
                  <a:srgbClr val="0000FF"/>
                </a:solidFill>
              </a:rPr>
              <a:t>cườ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độ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dò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điện</a:t>
            </a:r>
            <a:r>
              <a:rPr lang="en-US" sz="2200" dirty="0">
                <a:solidFill>
                  <a:srgbClr val="0000FF"/>
                </a:solidFill>
              </a:rPr>
              <a:t> qua </a:t>
            </a:r>
            <a:r>
              <a:rPr lang="en-US" sz="2200" dirty="0" err="1">
                <a:solidFill>
                  <a:srgbClr val="0000FF"/>
                </a:solidFill>
              </a:rPr>
              <a:t>ố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dây</a:t>
            </a:r>
            <a:r>
              <a:rPr lang="en-US" sz="2200" dirty="0">
                <a:solidFill>
                  <a:srgbClr val="0000FF"/>
                </a:solidFill>
              </a:rPr>
              <a:t>.</a:t>
            </a:r>
          </a:p>
          <a:p>
            <a:r>
              <a:rPr lang="en-US" sz="2200" dirty="0">
                <a:solidFill>
                  <a:srgbClr val="0000FF"/>
                </a:solidFill>
              </a:rPr>
              <a:t>B. </a:t>
            </a:r>
            <a:r>
              <a:rPr lang="en-US" sz="2200" dirty="0" err="1">
                <a:solidFill>
                  <a:srgbClr val="0000FF"/>
                </a:solidFill>
              </a:rPr>
              <a:t>nghịch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đảo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bình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phươ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cườ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độ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dò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điện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tro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ố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dây</a:t>
            </a:r>
            <a:endParaRPr lang="en-US" sz="2200" dirty="0">
              <a:solidFill>
                <a:srgbClr val="0000FF"/>
              </a:solidFill>
            </a:endParaRPr>
          </a:p>
          <a:p>
            <a:r>
              <a:rPr lang="en-US" sz="2200" dirty="0">
                <a:solidFill>
                  <a:srgbClr val="0000FF"/>
                </a:solidFill>
              </a:rPr>
              <a:t>C. </a:t>
            </a:r>
            <a:r>
              <a:rPr lang="en-US" sz="2200" dirty="0" err="1">
                <a:solidFill>
                  <a:srgbClr val="0000FF"/>
                </a:solidFill>
              </a:rPr>
              <a:t>căn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bậc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hai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của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cườ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độ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dò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điện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tro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ố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dây</a:t>
            </a:r>
            <a:r>
              <a:rPr lang="en-US" sz="2200" dirty="0">
                <a:solidFill>
                  <a:srgbClr val="0000FF"/>
                </a:solidFill>
              </a:rPr>
              <a:t>.</a:t>
            </a:r>
          </a:p>
          <a:p>
            <a:r>
              <a:rPr lang="en-US" sz="2200" dirty="0">
                <a:solidFill>
                  <a:srgbClr val="0000FF"/>
                </a:solidFill>
              </a:rPr>
              <a:t>D. </a:t>
            </a:r>
            <a:r>
              <a:rPr lang="en-US" sz="2200" dirty="0" err="1">
                <a:solidFill>
                  <a:srgbClr val="0000FF"/>
                </a:solidFill>
              </a:rPr>
              <a:t>bình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phươ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cườ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độ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dò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điện</a:t>
            </a:r>
            <a:r>
              <a:rPr lang="en-US" sz="2200" dirty="0">
                <a:solidFill>
                  <a:srgbClr val="0000FF"/>
                </a:solidFill>
              </a:rPr>
              <a:t> qua </a:t>
            </a:r>
            <a:r>
              <a:rPr lang="en-US" sz="2200" dirty="0" err="1">
                <a:solidFill>
                  <a:srgbClr val="0000FF"/>
                </a:solidFill>
              </a:rPr>
              <a:t>ống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dây</a:t>
            </a:r>
            <a:r>
              <a:rPr lang="en-US" sz="220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32" name="Text Box 244"/>
          <p:cNvSpPr txBox="1">
            <a:spLocks noChangeArrowheads="1"/>
          </p:cNvSpPr>
          <p:nvPr/>
        </p:nvSpPr>
        <p:spPr bwMode="auto">
          <a:xfrm>
            <a:off x="315198" y="131058"/>
            <a:ext cx="7533402" cy="630942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500" b="1">
                <a:solidFill>
                  <a:srgbClr val="FF0000"/>
                </a:solidFill>
              </a:rPr>
              <a:t>I. </a:t>
            </a:r>
            <a:r>
              <a:rPr lang="en-US" sz="3500" b="1" dirty="0" err="1">
                <a:solidFill>
                  <a:srgbClr val="FF0000"/>
                </a:solidFill>
              </a:rPr>
              <a:t>Từ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thông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riêng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của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một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mạch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kín</a:t>
            </a:r>
            <a:r>
              <a:rPr lang="en-US" sz="35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76200" y="865181"/>
            <a:ext cx="8839200" cy="78175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7663" indent="-347663">
              <a:lnSpc>
                <a:spcPct val="80000"/>
              </a:lnSpc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mạc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kí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( C )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dò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điệ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kh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xuấ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hiệ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ừ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ườ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B.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" name="Text Box 148"/>
          <p:cNvSpPr txBox="1">
            <a:spLocks noChangeArrowheads="1"/>
          </p:cNvSpPr>
          <p:nvPr/>
        </p:nvSpPr>
        <p:spPr bwMode="auto">
          <a:xfrm>
            <a:off x="2971800" y="1490663"/>
            <a:ext cx="1905000" cy="43704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47663" indent="-347663">
              <a:lnSpc>
                <a:spcPct val="80000"/>
              </a:lnSpc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       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B ~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6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45673"/>
              </p:ext>
            </p:extLst>
          </p:nvPr>
        </p:nvGraphicFramePr>
        <p:xfrm>
          <a:off x="2395537" y="1447800"/>
          <a:ext cx="685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3" imgW="190440" imgH="152280" progId="Equation.3">
                  <p:embed/>
                </p:oleObj>
              </mc:Choice>
              <mc:Fallback>
                <p:oleObj name="Equation" r:id="rId3" imgW="190440" imgH="152280" progId="Equation.3">
                  <p:embed/>
                  <p:pic>
                    <p:nvPicPr>
                      <p:cNvPr id="26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7" y="1447800"/>
                        <a:ext cx="6858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50"/>
          <p:cNvSpPr txBox="1">
            <a:spLocks noChangeArrowheads="1"/>
          </p:cNvSpPr>
          <p:nvPr/>
        </p:nvSpPr>
        <p:spPr bwMode="auto">
          <a:xfrm>
            <a:off x="266707" y="1927506"/>
            <a:ext cx="8382000" cy="92948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7663" indent="-347663">
              <a:lnSpc>
                <a:spcPct val="80000"/>
              </a:lnSpc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ừ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rường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ế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iê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nà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gâ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r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ừ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ông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mạch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kí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(C) :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 = BS  ~B</a:t>
            </a:r>
          </a:p>
        </p:txBody>
      </p:sp>
      <p:graphicFrame>
        <p:nvGraphicFramePr>
          <p:cNvPr id="28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83075"/>
              </p:ext>
            </p:extLst>
          </p:nvPr>
        </p:nvGraphicFramePr>
        <p:xfrm>
          <a:off x="3735386" y="5765954"/>
          <a:ext cx="19780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28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6" y="5765954"/>
                        <a:ext cx="1978025" cy="7286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59"/>
          <p:cNvSpPr>
            <a:spLocks noChangeShapeType="1"/>
          </p:cNvSpPr>
          <p:nvPr/>
        </p:nvSpPr>
        <p:spPr bwMode="auto">
          <a:xfrm>
            <a:off x="3962401" y="3124200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Rectangle 160"/>
          <p:cNvSpPr>
            <a:spLocks noChangeArrowheads="1"/>
          </p:cNvSpPr>
          <p:nvPr/>
        </p:nvSpPr>
        <p:spPr bwMode="auto">
          <a:xfrm>
            <a:off x="4671138" y="2666665"/>
            <a:ext cx="1042273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ctr" eaLnBrk="1" hangingPunct="1">
              <a:spcBef>
                <a:spcPct val="50000"/>
              </a:spcBef>
            </a:pPr>
            <a:r>
              <a:rPr lang="en-US" sz="3600" dirty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~</a:t>
            </a:r>
            <a:r>
              <a:rPr lang="en-US" sz="3600" dirty="0" err="1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i</a:t>
            </a:r>
            <a:endParaRPr lang="en-US" sz="3600" dirty="0">
              <a:solidFill>
                <a:srgbClr val="0000FF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66707" y="3248242"/>
            <a:ext cx="3005137" cy="630942"/>
          </a:xfrm>
          <a:prstGeom prst="rect">
            <a:avLst/>
          </a:prstGeom>
          <a:solidFill>
            <a:srgbClr val="00206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 eaLnBrk="1" hangingPunct="1">
              <a:tabLst>
                <a:tab pos="217488" algn="l"/>
              </a:tabLst>
            </a:pPr>
            <a:r>
              <a:rPr lang="en-US" sz="3500" dirty="0">
                <a:solidFill>
                  <a:srgbClr val="FF0000"/>
                </a:solidFill>
                <a:effectLst/>
                <a:latin typeface="Tahoma" pitchFamily="34" charset="0"/>
              </a:rPr>
              <a:t>1. </a:t>
            </a:r>
            <a:r>
              <a:rPr lang="en-US" sz="3500" u="sng" dirty="0" err="1">
                <a:solidFill>
                  <a:srgbClr val="FF0000"/>
                </a:solidFill>
              </a:rPr>
              <a:t>Định</a:t>
            </a:r>
            <a:r>
              <a:rPr lang="en-US" sz="3500" u="sng" dirty="0">
                <a:solidFill>
                  <a:srgbClr val="FF0000"/>
                </a:solidFill>
              </a:rPr>
              <a:t> </a:t>
            </a:r>
            <a:r>
              <a:rPr lang="en-US" sz="3500" u="sng" dirty="0" err="1">
                <a:solidFill>
                  <a:srgbClr val="FF0000"/>
                </a:solidFill>
              </a:rPr>
              <a:t>nghĩa</a:t>
            </a:r>
            <a:r>
              <a:rPr lang="en-US" sz="3500" u="sng" dirty="0">
                <a:solidFill>
                  <a:srgbClr val="FF0000"/>
                </a:solidFill>
              </a:rPr>
              <a:t> :</a:t>
            </a:r>
            <a:endParaRPr lang="en-US" sz="3500" u="sng" dirty="0">
              <a:solidFill>
                <a:srgbClr val="FF0000"/>
              </a:solidFill>
              <a:effectLst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76201" y="3821962"/>
            <a:ext cx="8534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 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ừ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ông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qua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iệ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ích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iới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ạ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ủa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ạch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iệ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í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uất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iệ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do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ự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iế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iê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ường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ộ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òng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iệ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ỉ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ệ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ới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ường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ộ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òng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iệ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ong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oạn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ạch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6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ấy</a:t>
            </a:r>
            <a:r>
              <a:rPr lang="en-US" sz="36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9538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32" grpId="0" animBg="1"/>
      <p:bldP spid="24" grpId="0"/>
      <p:bldP spid="25" grpId="0"/>
      <p:bldP spid="30" grpId="0" animBg="1"/>
      <p:bldP spid="31" grpId="0"/>
      <p:bldP spid="12" grpId="0" animBg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853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af-ZA" sz="3200" b="1" u="sng" dirty="0">
                <a:solidFill>
                  <a:srgbClr val="FF0000"/>
                </a:solidFill>
                <a:latin typeface="VNI-Times" pitchFamily="2" charset="0"/>
              </a:rPr>
              <a:t>Caâu 7</a:t>
            </a:r>
            <a:r>
              <a:rPr lang="af-ZA" sz="3200" dirty="0">
                <a:solidFill>
                  <a:srgbClr val="000000"/>
                </a:solidFill>
                <a:latin typeface="VNI-Times" pitchFamily="2" charset="0"/>
              </a:rPr>
              <a:t>: Choïn ñaùp soá ñuùng cuûa baøi toaùn sau:</a:t>
            </a:r>
            <a:endParaRPr lang="af-ZA" sz="3200" noProof="1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457200" y="1385888"/>
            <a:ext cx="8382000" cy="128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af-ZA" b="1">
                <a:solidFill>
                  <a:srgbClr val="000000"/>
                </a:solidFill>
                <a:latin typeface="VNI-Times" pitchFamily="2" charset="0"/>
              </a:rPr>
              <a:t>Trong maïch ñieän coù ñoä töï caûm L coù doøng ñieän giaûm töø i xuoáng ½ i trong thôøi gian 2 giaây thì  suaát ñieän ñoäng töï caûm coù giaù trò laø:</a:t>
            </a:r>
            <a:endParaRPr lang="af-ZA" b="1" noProof="1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1752600" y="2925763"/>
            <a:ext cx="1981200" cy="57943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af-ZA" sz="3800" dirty="0">
                <a:solidFill>
                  <a:schemeClr val="bg1"/>
                </a:solidFill>
                <a:latin typeface="VNI-Times" pitchFamily="2" charset="0"/>
              </a:rPr>
              <a:t>A.   i L</a:t>
            </a:r>
            <a:r>
              <a:rPr lang="af-ZA" sz="3800" dirty="0">
                <a:latin typeface="VNI-Times" pitchFamily="2" charset="0"/>
              </a:rPr>
              <a:t> </a:t>
            </a:r>
            <a:endParaRPr lang="af-ZA" sz="3800" noProof="1">
              <a:latin typeface="VNI-Times" pitchFamily="2" charset="0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752600" y="3687763"/>
            <a:ext cx="1981200" cy="57943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af-ZA" sz="3800" dirty="0">
                <a:solidFill>
                  <a:schemeClr val="bg1"/>
                </a:solidFill>
                <a:latin typeface="VNI-Times" pitchFamily="2" charset="0"/>
              </a:rPr>
              <a:t>B.  ½ i L </a:t>
            </a:r>
            <a:endParaRPr lang="af-ZA" sz="3800" noProof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1752600" y="4449763"/>
            <a:ext cx="1981200" cy="57943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af-ZA" sz="3800" dirty="0">
                <a:solidFill>
                  <a:schemeClr val="bg1"/>
                </a:solidFill>
                <a:latin typeface="VNI-Times" pitchFamily="2" charset="0"/>
              </a:rPr>
              <a:t>C.  ¼ i L </a:t>
            </a:r>
            <a:endParaRPr lang="af-ZA" sz="3800" noProof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752600" y="5211763"/>
            <a:ext cx="1981200" cy="5847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/>
            <a:r>
              <a:rPr lang="af-ZA" sz="3800" dirty="0">
                <a:solidFill>
                  <a:schemeClr val="bg1"/>
                </a:solidFill>
                <a:latin typeface="VNI-Times" pitchFamily="2" charset="0"/>
              </a:rPr>
              <a:t>D. 1/8 i L</a:t>
            </a:r>
            <a:endParaRPr lang="af-ZA" sz="3800" noProof="1">
              <a:solidFill>
                <a:schemeClr val="bg1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 animBg="1"/>
      <p:bldP spid="40966" grpId="1" animBg="1"/>
      <p:bldP spid="40967" grpId="0" animBg="1"/>
      <p:bldP spid="40967" grpId="1" animBg="1"/>
      <p:bldP spid="40968" grpId="0" animBg="1"/>
      <p:bldP spid="40969" grpId="0" animBg="1"/>
      <p:bldP spid="4096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27" name="Text Box 239"/>
          <p:cNvSpPr txBox="1">
            <a:spLocks noChangeArrowheads="1"/>
          </p:cNvSpPr>
          <p:nvPr/>
        </p:nvSpPr>
        <p:spPr bwMode="auto">
          <a:xfrm>
            <a:off x="13854" y="343036"/>
            <a:ext cx="8790709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174625" algn="just">
              <a:spcBef>
                <a:spcPct val="50000"/>
              </a:spcBef>
            </a:pP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                                  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Hệ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số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tự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cảm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hay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độ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tự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cảm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L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của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ống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dây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phụ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thuộc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vào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: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Bản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chất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,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kích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thước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và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hình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dạng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của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ống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i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dây</a:t>
            </a:r>
            <a:r>
              <a:rPr lang="en-US" sz="3500" i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.</a:t>
            </a:r>
            <a:endParaRPr lang="en-US" sz="3500" i="1" dirty="0">
              <a:solidFill>
                <a:srgbClr val="FF0000"/>
              </a:solidFill>
              <a:latin typeface="Tempus Sans ITC" panose="04020404030D07020202" pitchFamily="82" charset="0"/>
              <a:sym typeface="Symbol" pitchFamily="18" charset="2"/>
            </a:endParaRPr>
          </a:p>
        </p:txBody>
      </p:sp>
      <p:sp>
        <p:nvSpPr>
          <p:cNvPr id="89332" name="Text Box 244"/>
          <p:cNvSpPr txBox="1">
            <a:spLocks noChangeArrowheads="1"/>
          </p:cNvSpPr>
          <p:nvPr/>
        </p:nvSpPr>
        <p:spPr bwMode="auto">
          <a:xfrm>
            <a:off x="419100" y="228591"/>
            <a:ext cx="3619500" cy="630942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500" b="1" dirty="0">
                <a:solidFill>
                  <a:srgbClr val="FF0000"/>
                </a:solidFill>
              </a:rPr>
              <a:t>2. </a:t>
            </a:r>
            <a:r>
              <a:rPr lang="en-US" sz="3500" b="1" dirty="0" err="1">
                <a:solidFill>
                  <a:srgbClr val="FF0000"/>
                </a:solidFill>
              </a:rPr>
              <a:t>Hệ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số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tự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cảm</a:t>
            </a:r>
            <a:r>
              <a:rPr lang="en-US" sz="3500" b="1" dirty="0">
                <a:solidFill>
                  <a:srgbClr val="FF0000"/>
                </a:solidFill>
              </a:rPr>
              <a:t> L</a:t>
            </a:r>
          </a:p>
        </p:txBody>
      </p:sp>
      <p:grpSp>
        <p:nvGrpSpPr>
          <p:cNvPr id="2" name="Group 282"/>
          <p:cNvGrpSpPr>
            <a:grpSpLocks/>
          </p:cNvGrpSpPr>
          <p:nvPr/>
        </p:nvGrpSpPr>
        <p:grpSpPr bwMode="auto">
          <a:xfrm>
            <a:off x="6096000" y="5338763"/>
            <a:ext cx="2387600" cy="1239837"/>
            <a:chOff x="3784" y="3073"/>
            <a:chExt cx="1504" cy="781"/>
          </a:xfrm>
        </p:grpSpPr>
        <p:sp>
          <p:nvSpPr>
            <p:cNvPr id="89354" name="AutoShape 266"/>
            <p:cNvSpPr>
              <a:spLocks noChangeArrowheads="1"/>
            </p:cNvSpPr>
            <p:nvPr/>
          </p:nvSpPr>
          <p:spPr bwMode="auto">
            <a:xfrm>
              <a:off x="3784" y="3073"/>
              <a:ext cx="1504" cy="78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CCFF33"/>
                </a:gs>
                <a:gs pos="100000">
                  <a:srgbClr val="FFFF66"/>
                </a:gs>
              </a:gsLst>
              <a:lin ang="5400000" scaled="1"/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81"/>
            <p:cNvGrpSpPr>
              <a:grpSpLocks/>
            </p:cNvGrpSpPr>
            <p:nvPr/>
          </p:nvGrpSpPr>
          <p:grpSpPr bwMode="auto">
            <a:xfrm>
              <a:off x="3836" y="3096"/>
              <a:ext cx="1452" cy="720"/>
              <a:chOff x="3836" y="3096"/>
              <a:chExt cx="1452" cy="720"/>
            </a:xfrm>
          </p:grpSpPr>
          <p:sp>
            <p:nvSpPr>
              <p:cNvPr id="89365" name="Text Box 277"/>
              <p:cNvSpPr txBox="1">
                <a:spLocks noChangeArrowheads="1"/>
              </p:cNvSpPr>
              <p:nvPr/>
            </p:nvSpPr>
            <p:spPr bwMode="auto">
              <a:xfrm>
                <a:off x="3836" y="3264"/>
                <a:ext cx="1252" cy="40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b="1" dirty="0">
                    <a:solidFill>
                      <a:srgbClr val="0000FF"/>
                    </a:solidFill>
                  </a:rPr>
                  <a:t>1H</a:t>
                </a:r>
                <a:r>
                  <a:rPr lang="en-US" sz="3600" dirty="0">
                    <a:solidFill>
                      <a:srgbClr val="0000FF"/>
                    </a:solidFill>
                  </a:rPr>
                  <a:t> =</a:t>
                </a:r>
                <a:r>
                  <a:rPr lang="en-US" sz="3600" dirty="0"/>
                  <a:t> </a:t>
                </a:r>
              </a:p>
            </p:txBody>
          </p:sp>
          <p:sp>
            <p:nvSpPr>
              <p:cNvPr id="89366" name="Text Box 278"/>
              <p:cNvSpPr txBox="1">
                <a:spLocks noChangeArrowheads="1"/>
              </p:cNvSpPr>
              <p:nvPr/>
            </p:nvSpPr>
            <p:spPr bwMode="auto">
              <a:xfrm>
                <a:off x="4472" y="3096"/>
                <a:ext cx="816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dirty="0">
                    <a:solidFill>
                      <a:srgbClr val="0000FF"/>
                    </a:solidFill>
                  </a:rPr>
                  <a:t>1Wb</a:t>
                </a:r>
              </a:p>
            </p:txBody>
          </p:sp>
          <p:sp>
            <p:nvSpPr>
              <p:cNvPr id="89367" name="Line 279"/>
              <p:cNvSpPr>
                <a:spLocks noChangeShapeType="1"/>
              </p:cNvSpPr>
              <p:nvPr/>
            </p:nvSpPr>
            <p:spPr bwMode="auto">
              <a:xfrm>
                <a:off x="4552" y="3464"/>
                <a:ext cx="480" cy="0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68" name="Text Box 280"/>
              <p:cNvSpPr txBox="1">
                <a:spLocks noChangeArrowheads="1"/>
              </p:cNvSpPr>
              <p:nvPr/>
            </p:nvSpPr>
            <p:spPr bwMode="auto">
              <a:xfrm>
                <a:off x="4560" y="3451"/>
                <a:ext cx="528" cy="36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dirty="0">
                    <a:solidFill>
                      <a:srgbClr val="0000FF"/>
                    </a:solidFill>
                  </a:rPr>
                  <a:t>1A</a:t>
                </a:r>
              </a:p>
            </p:txBody>
          </p:sp>
        </p:grpSp>
      </p:grpSp>
      <p:sp>
        <p:nvSpPr>
          <p:cNvPr id="89386" name="Rectangle 298"/>
          <p:cNvSpPr>
            <a:spLocks noChangeArrowheads="1"/>
          </p:cNvSpPr>
          <p:nvPr/>
        </p:nvSpPr>
        <p:spPr bwMode="auto">
          <a:xfrm>
            <a:off x="166583" y="5500900"/>
            <a:ext cx="5503967" cy="116955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Trong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hệ</a:t>
            </a:r>
            <a:r>
              <a:rPr lang="en-US" sz="3500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b="1" dirty="0">
                <a:solidFill>
                  <a:srgbClr val="0000FF"/>
                </a:solidFill>
                <a:cs typeface="Times New Roman" panose="02020603050405020304" pitchFamily="18" charset="0"/>
                <a:sym typeface="Symbol" pitchFamily="18" charset="2"/>
              </a:rPr>
              <a:t>SI</a:t>
            </a:r>
            <a:r>
              <a:rPr lang="en-US" sz="3500" dirty="0">
                <a:solidFill>
                  <a:srgbClr val="0000FF"/>
                </a:solidFill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sz="3500" b="1" dirty="0">
                <a:solidFill>
                  <a:srgbClr val="FF0000"/>
                </a:solidFill>
                <a:cs typeface="Times New Roman" panose="02020603050405020304" pitchFamily="18" charset="0"/>
                <a:sym typeface="Symbol" pitchFamily="18" charset="2"/>
              </a:rPr>
              <a:t>L</a:t>
            </a:r>
            <a:r>
              <a:rPr lang="en-US" sz="3500" dirty="0">
                <a:solidFill>
                  <a:srgbClr val="0000FF"/>
                </a:solidFill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có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đơn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vị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là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Henri .   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Kí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hiệu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là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500" b="1" dirty="0">
                <a:solidFill>
                  <a:srgbClr val="FF0000"/>
                </a:solidFill>
                <a:latin typeface="Tempus Sans ITC" panose="04020404030D07020202" pitchFamily="82" charset="0"/>
                <a:sym typeface="Symbol" pitchFamily="18" charset="2"/>
              </a:rPr>
              <a:t>(H):</a:t>
            </a:r>
          </a:p>
        </p:txBody>
      </p:sp>
      <p:graphicFrame>
        <p:nvGraphicFramePr>
          <p:cNvPr id="22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77107"/>
              </p:ext>
            </p:extLst>
          </p:nvPr>
        </p:nvGraphicFramePr>
        <p:xfrm>
          <a:off x="1101436" y="2051196"/>
          <a:ext cx="7064664" cy="12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3" imgW="3009600" imgH="596880" progId="Equation.DSMT4">
                  <p:embed/>
                </p:oleObj>
              </mc:Choice>
              <mc:Fallback>
                <p:oleObj name="Equation" r:id="rId3" imgW="3009600" imgH="596880" progId="Equation.DSMT4">
                  <p:embed/>
                  <p:pic>
                    <p:nvPicPr>
                      <p:cNvPr id="28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6" y="2051196"/>
                        <a:ext cx="7064664" cy="123860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39"/>
          <p:cNvSpPr txBox="1">
            <a:spLocks noChangeArrowheads="1"/>
          </p:cNvSpPr>
          <p:nvPr/>
        </p:nvSpPr>
        <p:spPr bwMode="auto">
          <a:xfrm>
            <a:off x="13854" y="3301425"/>
            <a:ext cx="42810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174625" algn="just"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N :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Tổng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số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vòng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dây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.</a:t>
            </a:r>
          </a:p>
        </p:txBody>
      </p:sp>
      <p:sp>
        <p:nvSpPr>
          <p:cNvPr id="24" name="Text Box 239"/>
          <p:cNvSpPr txBox="1">
            <a:spLocks noChangeArrowheads="1"/>
          </p:cNvSpPr>
          <p:nvPr/>
        </p:nvSpPr>
        <p:spPr bwMode="auto">
          <a:xfrm>
            <a:off x="14098" y="3834825"/>
            <a:ext cx="494607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174625" algn="just"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i="1" dirty="0">
                <a:solidFill>
                  <a:schemeClr val="tx2"/>
                </a:solidFill>
                <a:cs typeface="Times New Roman" panose="02020603050405020304" pitchFamily="18" charset="0"/>
                <a:sym typeface="Symbol" pitchFamily="18" charset="2"/>
              </a:rPr>
              <a:t>l 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: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Chiều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dài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của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ống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dây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.</a:t>
            </a:r>
          </a:p>
        </p:txBody>
      </p:sp>
      <p:sp>
        <p:nvSpPr>
          <p:cNvPr id="25" name="Text Box 239"/>
          <p:cNvSpPr txBox="1">
            <a:spLocks noChangeArrowheads="1"/>
          </p:cNvSpPr>
          <p:nvPr/>
        </p:nvSpPr>
        <p:spPr bwMode="auto">
          <a:xfrm>
            <a:off x="1186738" y="4419600"/>
            <a:ext cx="778783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174625" algn="just"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: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Số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vòng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dây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trên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mỗi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mét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chiều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dài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của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ống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dây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26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41018"/>
              </p:ext>
            </p:extLst>
          </p:nvPr>
        </p:nvGraphicFramePr>
        <p:xfrm>
          <a:off x="152400" y="4343400"/>
          <a:ext cx="12160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22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43400"/>
                        <a:ext cx="1216025" cy="8747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39"/>
          <p:cNvSpPr txBox="1">
            <a:spLocks noChangeArrowheads="1"/>
          </p:cNvSpPr>
          <p:nvPr/>
        </p:nvSpPr>
        <p:spPr bwMode="auto">
          <a:xfrm>
            <a:off x="4253344" y="3276600"/>
            <a:ext cx="49668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174625" algn="just"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>
                <a:solidFill>
                  <a:schemeClr val="tx2"/>
                </a:solidFill>
                <a:cs typeface="Times New Roman" panose="02020603050405020304" pitchFamily="18" charset="0"/>
                <a:sym typeface="Symbol" pitchFamily="18" charset="2"/>
              </a:rPr>
              <a:t>V = </a:t>
            </a:r>
            <a:r>
              <a:rPr lang="en-US" sz="3200" b="1" dirty="0" err="1">
                <a:solidFill>
                  <a:schemeClr val="tx2"/>
                </a:solidFill>
                <a:cs typeface="Times New Roman" panose="02020603050405020304" pitchFamily="18" charset="0"/>
                <a:sym typeface="Symbol" pitchFamily="18" charset="2"/>
              </a:rPr>
              <a:t>S.</a:t>
            </a:r>
            <a:r>
              <a:rPr lang="en-US" sz="3200" b="1" i="1" dirty="0" err="1">
                <a:solidFill>
                  <a:schemeClr val="tx2"/>
                </a:solidFill>
                <a:cs typeface="Times New Roman" panose="02020603050405020304" pitchFamily="18" charset="0"/>
                <a:sym typeface="Symbol" pitchFamily="18" charset="2"/>
              </a:rPr>
              <a:t>l</a:t>
            </a:r>
            <a:r>
              <a:rPr lang="en-US" sz="3200" b="1" dirty="0">
                <a:solidFill>
                  <a:schemeClr val="tx2"/>
                </a:solidFill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: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Thể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tích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ống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  </a:t>
            </a:r>
            <a:r>
              <a:rPr lang="en-US" sz="3200" b="1" dirty="0" err="1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dây</a:t>
            </a:r>
            <a:r>
              <a:rPr lang="en-US" sz="3200" b="1" dirty="0">
                <a:solidFill>
                  <a:schemeClr val="tx2"/>
                </a:solidFill>
                <a:latin typeface="Tempus Sans ITC" panose="04020404030D07020202" pitchFamily="82" charset="0"/>
                <a:sym typeface="Symbol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3840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327" grpId="0"/>
      <p:bldP spid="89332" grpId="0" animBg="1"/>
      <p:bldP spid="89386" grpId="0"/>
      <p:bldP spid="23" grpId="0"/>
      <p:bldP spid="24" grpId="0"/>
      <p:bldP spid="25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53" name="Text Box 117"/>
          <p:cNvSpPr txBox="1">
            <a:spLocks noChangeArrowheads="1"/>
          </p:cNvSpPr>
          <p:nvPr/>
        </p:nvSpPr>
        <p:spPr bwMode="auto">
          <a:xfrm>
            <a:off x="0" y="6477000"/>
            <a:ext cx="3810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latin typeface="Tahoma" pitchFamily="34" charset="0"/>
            </a:endParaRPr>
          </a:p>
        </p:txBody>
      </p:sp>
      <p:sp>
        <p:nvSpPr>
          <p:cNvPr id="36" name="Text Box 155"/>
          <p:cNvSpPr txBox="1">
            <a:spLocks noChangeArrowheads="1"/>
          </p:cNvSpPr>
          <p:nvPr/>
        </p:nvSpPr>
        <p:spPr bwMode="auto">
          <a:xfrm>
            <a:off x="0" y="228600"/>
            <a:ext cx="7813598" cy="63094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Nếu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ong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òng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uộn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ây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ó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õi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sắt</a:t>
            </a:r>
            <a:r>
              <a:rPr lang="en-US" sz="3500" b="1" dirty="0">
                <a:solidFill>
                  <a:srgbClr val="0000FF"/>
                </a:solidFill>
                <a:latin typeface="Tempus Sans ITC" panose="04020404030D07020202" pitchFamily="82" charset="0"/>
              </a:rPr>
              <a:t> :  </a:t>
            </a:r>
            <a:endParaRPr lang="en-US" sz="3500" b="1" dirty="0">
              <a:latin typeface="Tempus Sans ITC" panose="04020404030D07020202" pitchFamily="82" charset="0"/>
            </a:endParaRPr>
          </a:p>
        </p:txBody>
      </p:sp>
      <p:sp>
        <p:nvSpPr>
          <p:cNvPr id="37" name="Text Box 155"/>
          <p:cNvSpPr txBox="1">
            <a:spLocks noChangeArrowheads="1"/>
          </p:cNvSpPr>
          <p:nvPr/>
        </p:nvSpPr>
        <p:spPr bwMode="auto">
          <a:xfrm>
            <a:off x="340014" y="2309111"/>
            <a:ext cx="8534400" cy="116955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µ ≈ 10</a:t>
            </a:r>
            <a:r>
              <a:rPr lang="en-US" sz="3500" baseline="300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4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gọi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là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độ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từ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thẩm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,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đặc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trưng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cho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từ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tính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của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  <a:cs typeface="Times New Roman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</a:rPr>
              <a:t>lõi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</a:rPr>
              <a:t> </a:t>
            </a:r>
            <a:r>
              <a:rPr lang="en-US" sz="3500" dirty="0" err="1">
                <a:solidFill>
                  <a:srgbClr val="0070C0"/>
                </a:solidFill>
                <a:latin typeface="Tempus Sans ITC" panose="04020404030D07020202" pitchFamily="82" charset="0"/>
              </a:rPr>
              <a:t>sắt</a:t>
            </a:r>
            <a:r>
              <a:rPr lang="en-US" sz="3500" dirty="0">
                <a:solidFill>
                  <a:srgbClr val="0070C0"/>
                </a:solidFill>
                <a:latin typeface="Tempus Sans ITC" panose="04020404030D07020202" pitchFamily="82" charset="0"/>
              </a:rPr>
              <a:t>. </a:t>
            </a:r>
          </a:p>
        </p:txBody>
      </p:sp>
      <p:graphicFrame>
        <p:nvGraphicFramePr>
          <p:cNvPr id="38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79418"/>
              </p:ext>
            </p:extLst>
          </p:nvPr>
        </p:nvGraphicFramePr>
        <p:xfrm>
          <a:off x="374650" y="881063"/>
          <a:ext cx="78406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3" imgW="3340080" imgH="596880" progId="Equation.DSMT4">
                  <p:embed/>
                </p:oleObj>
              </mc:Choice>
              <mc:Fallback>
                <p:oleObj name="Equation" r:id="rId3" imgW="3340080" imgH="596880" progId="Equation.DSMT4">
                  <p:embed/>
                  <p:pic>
                    <p:nvPicPr>
                      <p:cNvPr id="22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881063"/>
                        <a:ext cx="7840663" cy="12382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60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360" name="Text Box 368"/>
          <p:cNvSpPr txBox="1">
            <a:spLocks noChangeArrowheads="1"/>
          </p:cNvSpPr>
          <p:nvPr/>
        </p:nvSpPr>
        <p:spPr bwMode="auto">
          <a:xfrm>
            <a:off x="152400" y="159833"/>
            <a:ext cx="5486400" cy="1169551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500" b="1">
                <a:solidFill>
                  <a:srgbClr val="FF0000"/>
                </a:solidFill>
                <a:latin typeface="VNI-Times" pitchFamily="2" charset="0"/>
              </a:rPr>
              <a:t>II. </a:t>
            </a:r>
            <a:r>
              <a:rPr lang="en-US" sz="3500" b="1" dirty="0">
                <a:solidFill>
                  <a:srgbClr val="FF0000"/>
                </a:solidFill>
                <a:latin typeface="VNI-Times" pitchFamily="2" charset="0"/>
              </a:rPr>
              <a:t>HIEÄN TÖÔÏNG TÖÏ CAÛM</a:t>
            </a:r>
          </a:p>
        </p:txBody>
      </p:sp>
      <p:sp>
        <p:nvSpPr>
          <p:cNvPr id="85364" name="Text Box 372"/>
          <p:cNvSpPr txBox="1">
            <a:spLocks noChangeArrowheads="1"/>
          </p:cNvSpPr>
          <p:nvPr/>
        </p:nvSpPr>
        <p:spPr bwMode="auto">
          <a:xfrm>
            <a:off x="249380" y="893058"/>
            <a:ext cx="3352800" cy="630942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500" b="1" dirty="0">
                <a:solidFill>
                  <a:srgbClr val="FF0000"/>
                </a:solidFill>
              </a:rPr>
              <a:t>1.  </a:t>
            </a:r>
            <a:r>
              <a:rPr lang="en-US" sz="3500" b="1" dirty="0" err="1">
                <a:solidFill>
                  <a:srgbClr val="FF0000"/>
                </a:solidFill>
              </a:rPr>
              <a:t>Định</a:t>
            </a:r>
            <a:r>
              <a:rPr lang="en-US" sz="3500" b="1" dirty="0">
                <a:solidFill>
                  <a:srgbClr val="FF0000"/>
                </a:solidFill>
              </a:rPr>
              <a:t> </a:t>
            </a:r>
            <a:r>
              <a:rPr lang="en-US" sz="3500" b="1" dirty="0" err="1">
                <a:solidFill>
                  <a:srgbClr val="FF0000"/>
                </a:solidFill>
              </a:rPr>
              <a:t>nghĩa</a:t>
            </a:r>
            <a:r>
              <a:rPr lang="en-US" sz="3500" b="1" dirty="0">
                <a:solidFill>
                  <a:srgbClr val="FF0000"/>
                </a:solidFill>
              </a:rPr>
              <a:t> :</a:t>
            </a:r>
          </a:p>
        </p:txBody>
      </p:sp>
      <p:sp>
        <p:nvSpPr>
          <p:cNvPr id="85365" name="Text Box 373"/>
          <p:cNvSpPr txBox="1">
            <a:spLocks noChangeArrowheads="1"/>
          </p:cNvSpPr>
          <p:nvPr/>
        </p:nvSpPr>
        <p:spPr bwMode="auto">
          <a:xfrm>
            <a:off x="103911" y="1496290"/>
            <a:ext cx="8956964" cy="166199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H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ượ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ự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ảm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à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h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ượ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ảm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ứ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ừ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o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một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mạch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do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hính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sự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biế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ổi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của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dò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iện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trong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mạch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đó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gây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ra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gọi</a:t>
            </a:r>
            <a:r>
              <a:rPr lang="en-US" sz="3400" b="1" i="1" dirty="0">
                <a:solidFill>
                  <a:srgbClr val="0000FF"/>
                </a:solidFill>
                <a:latin typeface="Tempus Sans ITC" panose="04020404030D07020202" pitchFamily="82" charset="0"/>
              </a:rPr>
              <a:t> </a:t>
            </a:r>
            <a:r>
              <a:rPr lang="en-US" sz="3400" b="1" i="1" dirty="0" err="1">
                <a:solidFill>
                  <a:srgbClr val="0000FF"/>
                </a:solidFill>
                <a:latin typeface="Tempus Sans ITC" panose="04020404030D07020202" pitchFamily="82" charset="0"/>
              </a:rPr>
              <a:t>là</a:t>
            </a:r>
            <a:endParaRPr lang="en-US" sz="3400" b="1" i="1" dirty="0">
              <a:solidFill>
                <a:srgbClr val="0000FF"/>
              </a:solidFill>
              <a:latin typeface="Tempus Sans ITC" panose="04020404030D07020202" pitchFamily="82" charset="0"/>
            </a:endParaRPr>
          </a:p>
        </p:txBody>
      </p:sp>
      <p:sp>
        <p:nvSpPr>
          <p:cNvPr id="7" name="Text Box 372"/>
          <p:cNvSpPr txBox="1">
            <a:spLocks noChangeArrowheads="1"/>
          </p:cNvSpPr>
          <p:nvPr/>
        </p:nvSpPr>
        <p:spPr bwMode="auto">
          <a:xfrm>
            <a:off x="249380" y="3130573"/>
            <a:ext cx="2265220" cy="630942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500" b="1" dirty="0">
                <a:solidFill>
                  <a:srgbClr val="FF0000"/>
                </a:solidFill>
              </a:rPr>
              <a:t>2. </a:t>
            </a:r>
            <a:r>
              <a:rPr lang="en-US" sz="3500" b="1" dirty="0" err="1">
                <a:solidFill>
                  <a:srgbClr val="FF0000"/>
                </a:solidFill>
              </a:rPr>
              <a:t>Chú</a:t>
            </a:r>
            <a:r>
              <a:rPr lang="en-US" sz="3500" b="1" dirty="0">
                <a:solidFill>
                  <a:srgbClr val="FF0000"/>
                </a:solidFill>
              </a:rPr>
              <a:t> ý :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7709" y="3675308"/>
            <a:ext cx="8762999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71500" indent="-5715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ong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ạch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iện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1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hiều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: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iện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ượng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ự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ảm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ường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ảy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a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hi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óng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gắt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ạch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(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ường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ộ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òng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iện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ăng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ặc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iảm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ột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gột</a:t>
            </a:r>
            <a:r>
              <a:rPr lang="en-US" sz="3300" i="1" dirty="0">
                <a:solidFill>
                  <a:srgbClr val="00B0F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3911" y="5154152"/>
            <a:ext cx="8762999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71500" indent="-5715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ong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ạch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iện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oay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hiều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: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uôn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ảy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a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iện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ượng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ự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ảm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ì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ường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ộ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òng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điện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iến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iên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iên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ục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eo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ời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33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ian</a:t>
            </a:r>
            <a:r>
              <a:rPr lang="en-US" sz="3300" i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100" fill="hold"/>
                                        <p:tgtEl>
                                          <p:spTgt spid="8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100" fill="hold"/>
                                        <p:tgtEl>
                                          <p:spTgt spid="8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360" grpId="0" animBg="1"/>
      <p:bldP spid="85364" grpId="0" animBg="1"/>
      <p:bldP spid="85365" grpId="0"/>
      <p:bldP spid="7" grpId="0" animBg="1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50" name="Text Box 106"/>
          <p:cNvSpPr txBox="1">
            <a:spLocks noChangeArrowheads="1"/>
          </p:cNvSpPr>
          <p:nvPr/>
        </p:nvSpPr>
        <p:spPr bwMode="auto">
          <a:xfrm>
            <a:off x="8382000" y="6491288"/>
            <a:ext cx="38100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latin typeface="Tahoma" pitchFamily="34" charset="0"/>
            </a:endParaRPr>
          </a:p>
        </p:txBody>
      </p:sp>
      <p:sp>
        <p:nvSpPr>
          <p:cNvPr id="108676" name="Text Box 132"/>
          <p:cNvSpPr txBox="1">
            <a:spLocks noChangeArrowheads="1"/>
          </p:cNvSpPr>
          <p:nvPr/>
        </p:nvSpPr>
        <p:spPr bwMode="auto">
          <a:xfrm>
            <a:off x="577850" y="995102"/>
            <a:ext cx="2811463" cy="433388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VNI-Times" pitchFamily="2" charset="0"/>
              </a:rPr>
              <a:t>a</a:t>
            </a:r>
            <a:r>
              <a:rPr lang="en-US" b="1">
                <a:solidFill>
                  <a:srgbClr val="FF0000"/>
                </a:solidFill>
                <a:latin typeface="VNI-Times" pitchFamily="2" charset="0"/>
              </a:rPr>
              <a:t>. </a:t>
            </a:r>
            <a:r>
              <a:rPr lang="en-US" b="1" dirty="0" err="1">
                <a:solidFill>
                  <a:srgbClr val="FF0000"/>
                </a:solidFill>
                <a:latin typeface="VNI-Times" pitchFamily="2" charset="0"/>
              </a:rPr>
              <a:t>Thí</a:t>
            </a:r>
            <a:r>
              <a:rPr lang="en-US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VNI-Times" pitchFamily="2" charset="0"/>
              </a:rPr>
              <a:t>nghieäm</a:t>
            </a:r>
            <a:r>
              <a:rPr lang="en-US" b="1" dirty="0">
                <a:solidFill>
                  <a:srgbClr val="FF0000"/>
                </a:solidFill>
                <a:latin typeface="VNI-Times" pitchFamily="2" charset="0"/>
              </a:rPr>
              <a:t> 1</a:t>
            </a:r>
            <a:r>
              <a:rPr lang="en-US" sz="1800" dirty="0">
                <a:solidFill>
                  <a:srgbClr val="FF00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08677" name="Text Box 133"/>
          <p:cNvSpPr txBox="1">
            <a:spLocks noChangeArrowheads="1"/>
          </p:cNvSpPr>
          <p:nvPr/>
        </p:nvSpPr>
        <p:spPr bwMode="auto">
          <a:xfrm>
            <a:off x="324934" y="295566"/>
            <a:ext cx="2887373" cy="523220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VNI-Times" pitchFamily="2" charset="0"/>
              </a:rPr>
              <a:t>3</a:t>
            </a:r>
            <a:r>
              <a:rPr lang="en-US" b="1">
                <a:solidFill>
                  <a:srgbClr val="FF0000"/>
                </a:solidFill>
                <a:latin typeface="VNI-Times" pitchFamily="2" charset="0"/>
              </a:rPr>
              <a:t>. </a:t>
            </a:r>
            <a:r>
              <a:rPr lang="en-US" b="1" dirty="0">
                <a:solidFill>
                  <a:srgbClr val="FF0000"/>
                </a:solidFill>
                <a:latin typeface="VNI-Times" pitchFamily="2" charset="0"/>
              </a:rPr>
              <a:t>THÍ NGHIEÄM </a:t>
            </a:r>
          </a:p>
        </p:txBody>
      </p:sp>
      <p:sp>
        <p:nvSpPr>
          <p:cNvPr id="108679" name="Rectangle 135"/>
          <p:cNvSpPr>
            <a:spLocks noChangeArrowheads="1"/>
          </p:cNvSpPr>
          <p:nvPr/>
        </p:nvSpPr>
        <p:spPr bwMode="auto">
          <a:xfrm>
            <a:off x="1143000" y="1981200"/>
            <a:ext cx="7010400" cy="4473575"/>
          </a:xfrm>
          <a:prstGeom prst="rect">
            <a:avLst/>
          </a:prstGeom>
          <a:solidFill>
            <a:srgbClr val="6699FF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567" name="Line 23"/>
          <p:cNvSpPr>
            <a:spLocks noChangeShapeType="1"/>
          </p:cNvSpPr>
          <p:nvPr/>
        </p:nvSpPr>
        <p:spPr bwMode="auto">
          <a:xfrm>
            <a:off x="2540000" y="4543425"/>
            <a:ext cx="23923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75" name="Line 31"/>
          <p:cNvSpPr>
            <a:spLocks noChangeShapeType="1"/>
          </p:cNvSpPr>
          <p:nvPr/>
        </p:nvSpPr>
        <p:spPr bwMode="auto">
          <a:xfrm>
            <a:off x="2489200" y="3195638"/>
            <a:ext cx="267970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83" name="Litebulb"/>
          <p:cNvSpPr>
            <a:spLocks noEditPoints="1" noChangeArrowheads="1"/>
          </p:cNvSpPr>
          <p:nvPr/>
        </p:nvSpPr>
        <p:spPr bwMode="auto">
          <a:xfrm>
            <a:off x="2936875" y="3768725"/>
            <a:ext cx="509588" cy="823913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8604" name="Group 60"/>
          <p:cNvGrpSpPr>
            <a:grpSpLocks/>
          </p:cNvGrpSpPr>
          <p:nvPr/>
        </p:nvGrpSpPr>
        <p:grpSpPr bwMode="auto">
          <a:xfrm>
            <a:off x="2705100" y="2225675"/>
            <a:ext cx="989013" cy="479425"/>
            <a:chOff x="2064" y="2544"/>
            <a:chExt cx="576" cy="288"/>
          </a:xfrm>
        </p:grpSpPr>
        <p:sp>
          <p:nvSpPr>
            <p:cNvPr id="108605" name="Line 61"/>
            <p:cNvSpPr>
              <a:spLocks noChangeShapeType="1"/>
            </p:cNvSpPr>
            <p:nvPr/>
          </p:nvSpPr>
          <p:spPr bwMode="auto">
            <a:xfrm flipH="1">
              <a:off x="2064" y="2832"/>
              <a:ext cx="96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6" name="Line 62"/>
            <p:cNvSpPr>
              <a:spLocks noChangeShapeType="1"/>
            </p:cNvSpPr>
            <p:nvPr/>
          </p:nvSpPr>
          <p:spPr bwMode="auto">
            <a:xfrm flipH="1">
              <a:off x="2544" y="2832"/>
              <a:ext cx="96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7" name="Line 63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8" name="Line 64"/>
            <p:cNvSpPr>
              <a:spLocks noChangeShapeType="1"/>
            </p:cNvSpPr>
            <p:nvPr/>
          </p:nvSpPr>
          <p:spPr bwMode="auto">
            <a:xfrm flipH="1" flipV="1">
              <a:off x="2112" y="2640"/>
              <a:ext cx="96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9" name="Line 65"/>
            <p:cNvSpPr>
              <a:spLocks noChangeShapeType="1"/>
            </p:cNvSpPr>
            <p:nvPr/>
          </p:nvSpPr>
          <p:spPr bwMode="auto">
            <a:xfrm rot="-5400000" flipH="1" flipV="1">
              <a:off x="2496" y="2640"/>
              <a:ext cx="96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673" name="Rectangle 129"/>
          <p:cNvSpPr>
            <a:spLocks noChangeArrowheads="1"/>
          </p:cNvSpPr>
          <p:nvPr/>
        </p:nvSpPr>
        <p:spPr bwMode="auto">
          <a:xfrm rot="-1213556">
            <a:off x="2574925" y="5691188"/>
            <a:ext cx="1462088" cy="55562"/>
          </a:xfrm>
          <a:prstGeom prst="rect">
            <a:avLst/>
          </a:prstGeom>
          <a:solidFill>
            <a:srgbClr val="FF0000"/>
          </a:solidFill>
          <a:ln w="12700" cap="sq">
            <a:solidFill>
              <a:srgbClr val="8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685" name="Rectangle 141"/>
          <p:cNvSpPr>
            <a:spLocks noChangeArrowheads="1"/>
          </p:cNvSpPr>
          <p:nvPr/>
        </p:nvSpPr>
        <p:spPr bwMode="auto">
          <a:xfrm>
            <a:off x="2552700" y="4953000"/>
            <a:ext cx="760413" cy="1338263"/>
          </a:xfrm>
          <a:prstGeom prst="rect">
            <a:avLst/>
          </a:prstGeom>
          <a:solidFill>
            <a:srgbClr val="6699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565" name="Freeform 21"/>
          <p:cNvSpPr>
            <a:spLocks/>
          </p:cNvSpPr>
          <p:nvPr/>
        </p:nvSpPr>
        <p:spPr bwMode="auto">
          <a:xfrm rot="16200000">
            <a:off x="5933281" y="3993357"/>
            <a:ext cx="479425" cy="963612"/>
          </a:xfrm>
          <a:custGeom>
            <a:avLst/>
            <a:gdLst/>
            <a:ahLst/>
            <a:cxnLst>
              <a:cxn ang="0">
                <a:pos x="1000" y="10"/>
              </a:cxn>
              <a:cxn ang="0">
                <a:pos x="1707" y="190"/>
              </a:cxn>
              <a:cxn ang="0">
                <a:pos x="2000" y="510"/>
              </a:cxn>
              <a:cxn ang="0">
                <a:pos x="1707" y="830"/>
              </a:cxn>
              <a:cxn ang="0">
                <a:pos x="1000" y="1010"/>
              </a:cxn>
              <a:cxn ang="0">
                <a:pos x="293" y="990"/>
              </a:cxn>
              <a:cxn ang="0">
                <a:pos x="0" y="830"/>
              </a:cxn>
              <a:cxn ang="0">
                <a:pos x="293" y="670"/>
              </a:cxn>
              <a:cxn ang="0">
                <a:pos x="1000" y="650"/>
              </a:cxn>
              <a:cxn ang="0">
                <a:pos x="1707" y="830"/>
              </a:cxn>
              <a:cxn ang="0">
                <a:pos x="2000" y="1150"/>
              </a:cxn>
              <a:cxn ang="0">
                <a:pos x="1707" y="1470"/>
              </a:cxn>
              <a:cxn ang="0">
                <a:pos x="1000" y="1650"/>
              </a:cxn>
              <a:cxn ang="0">
                <a:pos x="293" y="1630"/>
              </a:cxn>
              <a:cxn ang="0">
                <a:pos x="0" y="1470"/>
              </a:cxn>
              <a:cxn ang="0">
                <a:pos x="293" y="1310"/>
              </a:cxn>
              <a:cxn ang="0">
                <a:pos x="1000" y="1290"/>
              </a:cxn>
              <a:cxn ang="0">
                <a:pos x="1707" y="1470"/>
              </a:cxn>
              <a:cxn ang="0">
                <a:pos x="2000" y="1790"/>
              </a:cxn>
              <a:cxn ang="0">
                <a:pos x="1707" y="2110"/>
              </a:cxn>
              <a:cxn ang="0">
                <a:pos x="1000" y="2290"/>
              </a:cxn>
              <a:cxn ang="0">
                <a:pos x="293" y="2270"/>
              </a:cxn>
              <a:cxn ang="0">
                <a:pos x="0" y="2110"/>
              </a:cxn>
              <a:cxn ang="0">
                <a:pos x="293" y="1950"/>
              </a:cxn>
              <a:cxn ang="0">
                <a:pos x="1000" y="1930"/>
              </a:cxn>
              <a:cxn ang="0">
                <a:pos x="1707" y="2110"/>
              </a:cxn>
              <a:cxn ang="0">
                <a:pos x="2000" y="2430"/>
              </a:cxn>
              <a:cxn ang="0">
                <a:pos x="1707" y="2750"/>
              </a:cxn>
              <a:cxn ang="0">
                <a:pos x="1000" y="2930"/>
              </a:cxn>
              <a:cxn ang="0">
                <a:pos x="293" y="2910"/>
              </a:cxn>
              <a:cxn ang="0">
                <a:pos x="0" y="2750"/>
              </a:cxn>
              <a:cxn ang="0">
                <a:pos x="293" y="2590"/>
              </a:cxn>
              <a:cxn ang="0">
                <a:pos x="1000" y="2570"/>
              </a:cxn>
              <a:cxn ang="0">
                <a:pos x="1707" y="2750"/>
              </a:cxn>
              <a:cxn ang="0">
                <a:pos x="2000" y="3070"/>
              </a:cxn>
              <a:cxn ang="0">
                <a:pos x="1707" y="3390"/>
              </a:cxn>
              <a:cxn ang="0">
                <a:pos x="1000" y="3570"/>
              </a:cxn>
              <a:cxn ang="0">
                <a:pos x="293" y="3550"/>
              </a:cxn>
              <a:cxn ang="0">
                <a:pos x="0" y="3390"/>
              </a:cxn>
              <a:cxn ang="0">
                <a:pos x="293" y="3230"/>
              </a:cxn>
              <a:cxn ang="0">
                <a:pos x="1000" y="3210"/>
              </a:cxn>
              <a:cxn ang="0">
                <a:pos x="1707" y="3390"/>
              </a:cxn>
              <a:cxn ang="0">
                <a:pos x="2000" y="3710"/>
              </a:cxn>
              <a:cxn ang="0">
                <a:pos x="1707" y="4030"/>
              </a:cxn>
              <a:cxn ang="0">
                <a:pos x="1000" y="4210"/>
              </a:cxn>
              <a:cxn ang="0">
                <a:pos x="293" y="4190"/>
              </a:cxn>
              <a:cxn ang="0">
                <a:pos x="0" y="4030"/>
              </a:cxn>
              <a:cxn ang="0">
                <a:pos x="293" y="3870"/>
              </a:cxn>
              <a:cxn ang="0">
                <a:pos x="1000" y="3850"/>
              </a:cxn>
              <a:cxn ang="0">
                <a:pos x="1707" y="4030"/>
              </a:cxn>
              <a:cxn ang="0">
                <a:pos x="2000" y="4350"/>
              </a:cxn>
              <a:cxn ang="0">
                <a:pos x="1707" y="4670"/>
              </a:cxn>
              <a:cxn ang="0">
                <a:pos x="1000" y="4850"/>
              </a:cxn>
            </a:cxnLst>
            <a:rect l="0" t="0" r="r" b="b"/>
            <a:pathLst>
              <a:path w="2000" h="4864">
                <a:moveTo>
                  <a:pt x="617" y="16"/>
                </a:moveTo>
                <a:cubicBezTo>
                  <a:pt x="744" y="8"/>
                  <a:pt x="872" y="0"/>
                  <a:pt x="1000" y="10"/>
                </a:cubicBezTo>
                <a:cubicBezTo>
                  <a:pt x="1128" y="20"/>
                  <a:pt x="1265" y="46"/>
                  <a:pt x="1383" y="76"/>
                </a:cubicBezTo>
                <a:cubicBezTo>
                  <a:pt x="1501" y="106"/>
                  <a:pt x="1617" y="146"/>
                  <a:pt x="1707" y="190"/>
                </a:cubicBezTo>
                <a:cubicBezTo>
                  <a:pt x="1797" y="234"/>
                  <a:pt x="1875" y="287"/>
                  <a:pt x="1924" y="340"/>
                </a:cubicBezTo>
                <a:cubicBezTo>
                  <a:pt x="1973" y="393"/>
                  <a:pt x="2000" y="453"/>
                  <a:pt x="2000" y="510"/>
                </a:cubicBezTo>
                <a:cubicBezTo>
                  <a:pt x="2000" y="567"/>
                  <a:pt x="1973" y="627"/>
                  <a:pt x="1924" y="680"/>
                </a:cubicBezTo>
                <a:cubicBezTo>
                  <a:pt x="1875" y="733"/>
                  <a:pt x="1797" y="786"/>
                  <a:pt x="1707" y="830"/>
                </a:cubicBezTo>
                <a:cubicBezTo>
                  <a:pt x="1617" y="874"/>
                  <a:pt x="1501" y="914"/>
                  <a:pt x="1383" y="944"/>
                </a:cubicBezTo>
                <a:cubicBezTo>
                  <a:pt x="1265" y="974"/>
                  <a:pt x="1128" y="997"/>
                  <a:pt x="1000" y="1010"/>
                </a:cubicBezTo>
                <a:cubicBezTo>
                  <a:pt x="872" y="1023"/>
                  <a:pt x="735" y="1027"/>
                  <a:pt x="617" y="1024"/>
                </a:cubicBezTo>
                <a:cubicBezTo>
                  <a:pt x="499" y="1021"/>
                  <a:pt x="383" y="1007"/>
                  <a:pt x="293" y="990"/>
                </a:cubicBezTo>
                <a:cubicBezTo>
                  <a:pt x="203" y="973"/>
                  <a:pt x="125" y="947"/>
                  <a:pt x="76" y="920"/>
                </a:cubicBezTo>
                <a:cubicBezTo>
                  <a:pt x="27" y="893"/>
                  <a:pt x="0" y="860"/>
                  <a:pt x="0" y="830"/>
                </a:cubicBezTo>
                <a:cubicBezTo>
                  <a:pt x="0" y="800"/>
                  <a:pt x="27" y="767"/>
                  <a:pt x="76" y="740"/>
                </a:cubicBezTo>
                <a:cubicBezTo>
                  <a:pt x="125" y="713"/>
                  <a:pt x="203" y="687"/>
                  <a:pt x="293" y="670"/>
                </a:cubicBezTo>
                <a:cubicBezTo>
                  <a:pt x="383" y="653"/>
                  <a:pt x="499" y="639"/>
                  <a:pt x="617" y="636"/>
                </a:cubicBezTo>
                <a:cubicBezTo>
                  <a:pt x="735" y="633"/>
                  <a:pt x="872" y="637"/>
                  <a:pt x="1000" y="650"/>
                </a:cubicBezTo>
                <a:cubicBezTo>
                  <a:pt x="1128" y="663"/>
                  <a:pt x="1265" y="686"/>
                  <a:pt x="1383" y="716"/>
                </a:cubicBezTo>
                <a:cubicBezTo>
                  <a:pt x="1501" y="746"/>
                  <a:pt x="1617" y="786"/>
                  <a:pt x="1707" y="830"/>
                </a:cubicBezTo>
                <a:cubicBezTo>
                  <a:pt x="1797" y="874"/>
                  <a:pt x="1875" y="927"/>
                  <a:pt x="1924" y="980"/>
                </a:cubicBezTo>
                <a:cubicBezTo>
                  <a:pt x="1973" y="1033"/>
                  <a:pt x="2000" y="1093"/>
                  <a:pt x="2000" y="1150"/>
                </a:cubicBezTo>
                <a:cubicBezTo>
                  <a:pt x="2000" y="1207"/>
                  <a:pt x="1973" y="1267"/>
                  <a:pt x="1924" y="1320"/>
                </a:cubicBezTo>
                <a:cubicBezTo>
                  <a:pt x="1875" y="1373"/>
                  <a:pt x="1797" y="1426"/>
                  <a:pt x="1707" y="1470"/>
                </a:cubicBezTo>
                <a:cubicBezTo>
                  <a:pt x="1617" y="1514"/>
                  <a:pt x="1501" y="1554"/>
                  <a:pt x="1383" y="1584"/>
                </a:cubicBezTo>
                <a:cubicBezTo>
                  <a:pt x="1265" y="1614"/>
                  <a:pt x="1128" y="1637"/>
                  <a:pt x="1000" y="1650"/>
                </a:cubicBezTo>
                <a:cubicBezTo>
                  <a:pt x="872" y="1663"/>
                  <a:pt x="735" y="1667"/>
                  <a:pt x="617" y="1664"/>
                </a:cubicBezTo>
                <a:cubicBezTo>
                  <a:pt x="499" y="1661"/>
                  <a:pt x="383" y="1647"/>
                  <a:pt x="293" y="1630"/>
                </a:cubicBezTo>
                <a:cubicBezTo>
                  <a:pt x="203" y="1613"/>
                  <a:pt x="125" y="1587"/>
                  <a:pt x="76" y="1560"/>
                </a:cubicBezTo>
                <a:cubicBezTo>
                  <a:pt x="27" y="1533"/>
                  <a:pt x="0" y="1500"/>
                  <a:pt x="0" y="1470"/>
                </a:cubicBezTo>
                <a:cubicBezTo>
                  <a:pt x="0" y="1440"/>
                  <a:pt x="27" y="1407"/>
                  <a:pt x="76" y="1380"/>
                </a:cubicBezTo>
                <a:cubicBezTo>
                  <a:pt x="125" y="1353"/>
                  <a:pt x="203" y="1327"/>
                  <a:pt x="293" y="1310"/>
                </a:cubicBezTo>
                <a:cubicBezTo>
                  <a:pt x="383" y="1293"/>
                  <a:pt x="499" y="1279"/>
                  <a:pt x="617" y="1276"/>
                </a:cubicBezTo>
                <a:cubicBezTo>
                  <a:pt x="735" y="1273"/>
                  <a:pt x="872" y="1277"/>
                  <a:pt x="1000" y="1290"/>
                </a:cubicBezTo>
                <a:cubicBezTo>
                  <a:pt x="1128" y="1303"/>
                  <a:pt x="1265" y="1326"/>
                  <a:pt x="1383" y="1356"/>
                </a:cubicBezTo>
                <a:cubicBezTo>
                  <a:pt x="1501" y="1386"/>
                  <a:pt x="1617" y="1426"/>
                  <a:pt x="1707" y="1470"/>
                </a:cubicBezTo>
                <a:cubicBezTo>
                  <a:pt x="1797" y="1514"/>
                  <a:pt x="1875" y="1567"/>
                  <a:pt x="1924" y="1620"/>
                </a:cubicBezTo>
                <a:cubicBezTo>
                  <a:pt x="1973" y="1673"/>
                  <a:pt x="2000" y="1733"/>
                  <a:pt x="2000" y="1790"/>
                </a:cubicBezTo>
                <a:cubicBezTo>
                  <a:pt x="2000" y="1847"/>
                  <a:pt x="1973" y="1907"/>
                  <a:pt x="1924" y="1960"/>
                </a:cubicBezTo>
                <a:cubicBezTo>
                  <a:pt x="1875" y="2013"/>
                  <a:pt x="1797" y="2066"/>
                  <a:pt x="1707" y="2110"/>
                </a:cubicBezTo>
                <a:cubicBezTo>
                  <a:pt x="1617" y="2154"/>
                  <a:pt x="1501" y="2194"/>
                  <a:pt x="1383" y="2224"/>
                </a:cubicBezTo>
                <a:cubicBezTo>
                  <a:pt x="1265" y="2254"/>
                  <a:pt x="1128" y="2277"/>
                  <a:pt x="1000" y="2290"/>
                </a:cubicBezTo>
                <a:cubicBezTo>
                  <a:pt x="872" y="2303"/>
                  <a:pt x="735" y="2307"/>
                  <a:pt x="617" y="2304"/>
                </a:cubicBezTo>
                <a:cubicBezTo>
                  <a:pt x="499" y="2301"/>
                  <a:pt x="383" y="2287"/>
                  <a:pt x="293" y="2270"/>
                </a:cubicBezTo>
                <a:cubicBezTo>
                  <a:pt x="203" y="2253"/>
                  <a:pt x="125" y="2227"/>
                  <a:pt x="76" y="2200"/>
                </a:cubicBezTo>
                <a:cubicBezTo>
                  <a:pt x="27" y="2173"/>
                  <a:pt x="0" y="2140"/>
                  <a:pt x="0" y="2110"/>
                </a:cubicBezTo>
                <a:cubicBezTo>
                  <a:pt x="0" y="2080"/>
                  <a:pt x="27" y="2047"/>
                  <a:pt x="76" y="2020"/>
                </a:cubicBezTo>
                <a:cubicBezTo>
                  <a:pt x="125" y="1993"/>
                  <a:pt x="203" y="1967"/>
                  <a:pt x="293" y="1950"/>
                </a:cubicBezTo>
                <a:cubicBezTo>
                  <a:pt x="383" y="1933"/>
                  <a:pt x="499" y="1919"/>
                  <a:pt x="617" y="1916"/>
                </a:cubicBezTo>
                <a:cubicBezTo>
                  <a:pt x="735" y="1913"/>
                  <a:pt x="872" y="1917"/>
                  <a:pt x="1000" y="1930"/>
                </a:cubicBezTo>
                <a:cubicBezTo>
                  <a:pt x="1128" y="1943"/>
                  <a:pt x="1265" y="1966"/>
                  <a:pt x="1383" y="1996"/>
                </a:cubicBezTo>
                <a:cubicBezTo>
                  <a:pt x="1501" y="2026"/>
                  <a:pt x="1617" y="2066"/>
                  <a:pt x="1707" y="2110"/>
                </a:cubicBezTo>
                <a:cubicBezTo>
                  <a:pt x="1797" y="2154"/>
                  <a:pt x="1875" y="2207"/>
                  <a:pt x="1924" y="2260"/>
                </a:cubicBezTo>
                <a:cubicBezTo>
                  <a:pt x="1973" y="2313"/>
                  <a:pt x="2000" y="2373"/>
                  <a:pt x="2000" y="2430"/>
                </a:cubicBezTo>
                <a:cubicBezTo>
                  <a:pt x="2000" y="2487"/>
                  <a:pt x="1973" y="2547"/>
                  <a:pt x="1924" y="2600"/>
                </a:cubicBezTo>
                <a:cubicBezTo>
                  <a:pt x="1875" y="2653"/>
                  <a:pt x="1797" y="2706"/>
                  <a:pt x="1707" y="2750"/>
                </a:cubicBezTo>
                <a:cubicBezTo>
                  <a:pt x="1617" y="2794"/>
                  <a:pt x="1501" y="2834"/>
                  <a:pt x="1383" y="2864"/>
                </a:cubicBezTo>
                <a:cubicBezTo>
                  <a:pt x="1265" y="2894"/>
                  <a:pt x="1128" y="2917"/>
                  <a:pt x="1000" y="2930"/>
                </a:cubicBezTo>
                <a:cubicBezTo>
                  <a:pt x="872" y="2943"/>
                  <a:pt x="735" y="2947"/>
                  <a:pt x="617" y="2944"/>
                </a:cubicBezTo>
                <a:cubicBezTo>
                  <a:pt x="499" y="2941"/>
                  <a:pt x="383" y="2927"/>
                  <a:pt x="293" y="2910"/>
                </a:cubicBezTo>
                <a:cubicBezTo>
                  <a:pt x="203" y="2893"/>
                  <a:pt x="125" y="2867"/>
                  <a:pt x="76" y="2840"/>
                </a:cubicBezTo>
                <a:cubicBezTo>
                  <a:pt x="27" y="2813"/>
                  <a:pt x="0" y="2780"/>
                  <a:pt x="0" y="2750"/>
                </a:cubicBezTo>
                <a:cubicBezTo>
                  <a:pt x="0" y="2720"/>
                  <a:pt x="27" y="2687"/>
                  <a:pt x="76" y="2660"/>
                </a:cubicBezTo>
                <a:cubicBezTo>
                  <a:pt x="125" y="2633"/>
                  <a:pt x="203" y="2607"/>
                  <a:pt x="293" y="2590"/>
                </a:cubicBezTo>
                <a:cubicBezTo>
                  <a:pt x="383" y="2573"/>
                  <a:pt x="499" y="2559"/>
                  <a:pt x="617" y="2556"/>
                </a:cubicBezTo>
                <a:cubicBezTo>
                  <a:pt x="735" y="2553"/>
                  <a:pt x="872" y="2557"/>
                  <a:pt x="1000" y="2570"/>
                </a:cubicBezTo>
                <a:cubicBezTo>
                  <a:pt x="1128" y="2583"/>
                  <a:pt x="1265" y="2606"/>
                  <a:pt x="1383" y="2636"/>
                </a:cubicBezTo>
                <a:cubicBezTo>
                  <a:pt x="1501" y="2666"/>
                  <a:pt x="1617" y="2706"/>
                  <a:pt x="1707" y="2750"/>
                </a:cubicBezTo>
                <a:cubicBezTo>
                  <a:pt x="1797" y="2794"/>
                  <a:pt x="1875" y="2847"/>
                  <a:pt x="1924" y="2900"/>
                </a:cubicBezTo>
                <a:cubicBezTo>
                  <a:pt x="1973" y="2953"/>
                  <a:pt x="2000" y="3013"/>
                  <a:pt x="2000" y="3070"/>
                </a:cubicBezTo>
                <a:cubicBezTo>
                  <a:pt x="2000" y="3127"/>
                  <a:pt x="1973" y="3187"/>
                  <a:pt x="1924" y="3240"/>
                </a:cubicBezTo>
                <a:cubicBezTo>
                  <a:pt x="1875" y="3293"/>
                  <a:pt x="1797" y="3346"/>
                  <a:pt x="1707" y="3390"/>
                </a:cubicBezTo>
                <a:cubicBezTo>
                  <a:pt x="1617" y="3434"/>
                  <a:pt x="1501" y="3474"/>
                  <a:pt x="1383" y="3504"/>
                </a:cubicBezTo>
                <a:cubicBezTo>
                  <a:pt x="1265" y="3534"/>
                  <a:pt x="1128" y="3557"/>
                  <a:pt x="1000" y="3570"/>
                </a:cubicBezTo>
                <a:cubicBezTo>
                  <a:pt x="872" y="3583"/>
                  <a:pt x="735" y="3587"/>
                  <a:pt x="617" y="3584"/>
                </a:cubicBezTo>
                <a:cubicBezTo>
                  <a:pt x="499" y="3581"/>
                  <a:pt x="383" y="3567"/>
                  <a:pt x="293" y="3550"/>
                </a:cubicBezTo>
                <a:cubicBezTo>
                  <a:pt x="203" y="3533"/>
                  <a:pt x="125" y="3507"/>
                  <a:pt x="76" y="3480"/>
                </a:cubicBezTo>
                <a:cubicBezTo>
                  <a:pt x="27" y="3453"/>
                  <a:pt x="0" y="3420"/>
                  <a:pt x="0" y="3390"/>
                </a:cubicBezTo>
                <a:cubicBezTo>
                  <a:pt x="0" y="3360"/>
                  <a:pt x="27" y="3327"/>
                  <a:pt x="76" y="3300"/>
                </a:cubicBezTo>
                <a:cubicBezTo>
                  <a:pt x="125" y="3273"/>
                  <a:pt x="203" y="3247"/>
                  <a:pt x="293" y="3230"/>
                </a:cubicBezTo>
                <a:cubicBezTo>
                  <a:pt x="383" y="3213"/>
                  <a:pt x="499" y="3199"/>
                  <a:pt x="617" y="3196"/>
                </a:cubicBezTo>
                <a:cubicBezTo>
                  <a:pt x="735" y="3193"/>
                  <a:pt x="872" y="3197"/>
                  <a:pt x="1000" y="3210"/>
                </a:cubicBezTo>
                <a:cubicBezTo>
                  <a:pt x="1128" y="3223"/>
                  <a:pt x="1265" y="3246"/>
                  <a:pt x="1383" y="3276"/>
                </a:cubicBezTo>
                <a:cubicBezTo>
                  <a:pt x="1501" y="3306"/>
                  <a:pt x="1617" y="3346"/>
                  <a:pt x="1707" y="3390"/>
                </a:cubicBezTo>
                <a:cubicBezTo>
                  <a:pt x="1797" y="3434"/>
                  <a:pt x="1875" y="3487"/>
                  <a:pt x="1924" y="3540"/>
                </a:cubicBezTo>
                <a:cubicBezTo>
                  <a:pt x="1973" y="3593"/>
                  <a:pt x="2000" y="3653"/>
                  <a:pt x="2000" y="3710"/>
                </a:cubicBezTo>
                <a:cubicBezTo>
                  <a:pt x="2000" y="3767"/>
                  <a:pt x="1973" y="3827"/>
                  <a:pt x="1924" y="3880"/>
                </a:cubicBezTo>
                <a:cubicBezTo>
                  <a:pt x="1875" y="3933"/>
                  <a:pt x="1797" y="3986"/>
                  <a:pt x="1707" y="4030"/>
                </a:cubicBezTo>
                <a:cubicBezTo>
                  <a:pt x="1617" y="4074"/>
                  <a:pt x="1501" y="4114"/>
                  <a:pt x="1383" y="4144"/>
                </a:cubicBezTo>
                <a:cubicBezTo>
                  <a:pt x="1265" y="4174"/>
                  <a:pt x="1128" y="4197"/>
                  <a:pt x="1000" y="4210"/>
                </a:cubicBezTo>
                <a:cubicBezTo>
                  <a:pt x="872" y="4223"/>
                  <a:pt x="735" y="4227"/>
                  <a:pt x="617" y="4224"/>
                </a:cubicBezTo>
                <a:cubicBezTo>
                  <a:pt x="499" y="4221"/>
                  <a:pt x="383" y="4207"/>
                  <a:pt x="293" y="4190"/>
                </a:cubicBezTo>
                <a:cubicBezTo>
                  <a:pt x="203" y="4173"/>
                  <a:pt x="125" y="4147"/>
                  <a:pt x="76" y="4120"/>
                </a:cubicBezTo>
                <a:cubicBezTo>
                  <a:pt x="27" y="4093"/>
                  <a:pt x="0" y="4060"/>
                  <a:pt x="0" y="4030"/>
                </a:cubicBezTo>
                <a:cubicBezTo>
                  <a:pt x="0" y="4000"/>
                  <a:pt x="27" y="3967"/>
                  <a:pt x="76" y="3940"/>
                </a:cubicBezTo>
                <a:cubicBezTo>
                  <a:pt x="125" y="3913"/>
                  <a:pt x="203" y="3887"/>
                  <a:pt x="293" y="3870"/>
                </a:cubicBezTo>
                <a:cubicBezTo>
                  <a:pt x="383" y="3853"/>
                  <a:pt x="499" y="3839"/>
                  <a:pt x="617" y="3836"/>
                </a:cubicBezTo>
                <a:cubicBezTo>
                  <a:pt x="735" y="3833"/>
                  <a:pt x="872" y="3837"/>
                  <a:pt x="1000" y="3850"/>
                </a:cubicBezTo>
                <a:cubicBezTo>
                  <a:pt x="1128" y="3863"/>
                  <a:pt x="1265" y="3886"/>
                  <a:pt x="1383" y="3916"/>
                </a:cubicBezTo>
                <a:cubicBezTo>
                  <a:pt x="1501" y="3946"/>
                  <a:pt x="1617" y="3986"/>
                  <a:pt x="1707" y="4030"/>
                </a:cubicBezTo>
                <a:cubicBezTo>
                  <a:pt x="1797" y="4074"/>
                  <a:pt x="1875" y="4127"/>
                  <a:pt x="1924" y="4180"/>
                </a:cubicBezTo>
                <a:cubicBezTo>
                  <a:pt x="1973" y="4233"/>
                  <a:pt x="2000" y="4293"/>
                  <a:pt x="2000" y="4350"/>
                </a:cubicBezTo>
                <a:cubicBezTo>
                  <a:pt x="2000" y="4407"/>
                  <a:pt x="1973" y="4467"/>
                  <a:pt x="1924" y="4520"/>
                </a:cubicBezTo>
                <a:cubicBezTo>
                  <a:pt x="1875" y="4573"/>
                  <a:pt x="1797" y="4626"/>
                  <a:pt x="1707" y="4670"/>
                </a:cubicBezTo>
                <a:cubicBezTo>
                  <a:pt x="1617" y="4714"/>
                  <a:pt x="1501" y="4754"/>
                  <a:pt x="1383" y="4784"/>
                </a:cubicBezTo>
                <a:cubicBezTo>
                  <a:pt x="1265" y="4814"/>
                  <a:pt x="1128" y="4837"/>
                  <a:pt x="1000" y="4850"/>
                </a:cubicBezTo>
                <a:cubicBezTo>
                  <a:pt x="872" y="4863"/>
                  <a:pt x="744" y="4863"/>
                  <a:pt x="617" y="48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66" name="Freeform 22"/>
          <p:cNvSpPr>
            <a:spLocks/>
          </p:cNvSpPr>
          <p:nvPr/>
        </p:nvSpPr>
        <p:spPr bwMode="auto">
          <a:xfrm rot="16200000">
            <a:off x="5164931" y="3993357"/>
            <a:ext cx="479425" cy="963612"/>
          </a:xfrm>
          <a:custGeom>
            <a:avLst/>
            <a:gdLst/>
            <a:ahLst/>
            <a:cxnLst>
              <a:cxn ang="0">
                <a:pos x="1000" y="10"/>
              </a:cxn>
              <a:cxn ang="0">
                <a:pos x="1707" y="190"/>
              </a:cxn>
              <a:cxn ang="0">
                <a:pos x="2000" y="510"/>
              </a:cxn>
              <a:cxn ang="0">
                <a:pos x="1707" y="830"/>
              </a:cxn>
              <a:cxn ang="0">
                <a:pos x="1000" y="1010"/>
              </a:cxn>
              <a:cxn ang="0">
                <a:pos x="293" y="990"/>
              </a:cxn>
              <a:cxn ang="0">
                <a:pos x="0" y="830"/>
              </a:cxn>
              <a:cxn ang="0">
                <a:pos x="293" y="670"/>
              </a:cxn>
              <a:cxn ang="0">
                <a:pos x="1000" y="650"/>
              </a:cxn>
              <a:cxn ang="0">
                <a:pos x="1707" y="830"/>
              </a:cxn>
              <a:cxn ang="0">
                <a:pos x="2000" y="1150"/>
              </a:cxn>
              <a:cxn ang="0">
                <a:pos x="1707" y="1470"/>
              </a:cxn>
              <a:cxn ang="0">
                <a:pos x="1000" y="1650"/>
              </a:cxn>
              <a:cxn ang="0">
                <a:pos x="293" y="1630"/>
              </a:cxn>
              <a:cxn ang="0">
                <a:pos x="0" y="1470"/>
              </a:cxn>
              <a:cxn ang="0">
                <a:pos x="293" y="1310"/>
              </a:cxn>
              <a:cxn ang="0">
                <a:pos x="1000" y="1290"/>
              </a:cxn>
              <a:cxn ang="0">
                <a:pos x="1707" y="1470"/>
              </a:cxn>
              <a:cxn ang="0">
                <a:pos x="2000" y="1790"/>
              </a:cxn>
              <a:cxn ang="0">
                <a:pos x="1707" y="2110"/>
              </a:cxn>
              <a:cxn ang="0">
                <a:pos x="1000" y="2290"/>
              </a:cxn>
              <a:cxn ang="0">
                <a:pos x="293" y="2270"/>
              </a:cxn>
              <a:cxn ang="0">
                <a:pos x="0" y="2110"/>
              </a:cxn>
              <a:cxn ang="0">
                <a:pos x="293" y="1950"/>
              </a:cxn>
              <a:cxn ang="0">
                <a:pos x="1000" y="1930"/>
              </a:cxn>
              <a:cxn ang="0">
                <a:pos x="1707" y="2110"/>
              </a:cxn>
              <a:cxn ang="0">
                <a:pos x="2000" y="2430"/>
              </a:cxn>
              <a:cxn ang="0">
                <a:pos x="1707" y="2750"/>
              </a:cxn>
              <a:cxn ang="0">
                <a:pos x="1000" y="2930"/>
              </a:cxn>
              <a:cxn ang="0">
                <a:pos x="293" y="2910"/>
              </a:cxn>
              <a:cxn ang="0">
                <a:pos x="0" y="2750"/>
              </a:cxn>
              <a:cxn ang="0">
                <a:pos x="293" y="2590"/>
              </a:cxn>
              <a:cxn ang="0">
                <a:pos x="1000" y="2570"/>
              </a:cxn>
              <a:cxn ang="0">
                <a:pos x="1707" y="2750"/>
              </a:cxn>
              <a:cxn ang="0">
                <a:pos x="2000" y="3070"/>
              </a:cxn>
              <a:cxn ang="0">
                <a:pos x="1707" y="3390"/>
              </a:cxn>
              <a:cxn ang="0">
                <a:pos x="1000" y="3570"/>
              </a:cxn>
              <a:cxn ang="0">
                <a:pos x="293" y="3550"/>
              </a:cxn>
              <a:cxn ang="0">
                <a:pos x="0" y="3390"/>
              </a:cxn>
              <a:cxn ang="0">
                <a:pos x="293" y="3230"/>
              </a:cxn>
              <a:cxn ang="0">
                <a:pos x="1000" y="3210"/>
              </a:cxn>
              <a:cxn ang="0">
                <a:pos x="1707" y="3390"/>
              </a:cxn>
              <a:cxn ang="0">
                <a:pos x="2000" y="3710"/>
              </a:cxn>
              <a:cxn ang="0">
                <a:pos x="1707" y="4030"/>
              </a:cxn>
              <a:cxn ang="0">
                <a:pos x="1000" y="4210"/>
              </a:cxn>
              <a:cxn ang="0">
                <a:pos x="293" y="4190"/>
              </a:cxn>
              <a:cxn ang="0">
                <a:pos x="0" y="4030"/>
              </a:cxn>
              <a:cxn ang="0">
                <a:pos x="293" y="3870"/>
              </a:cxn>
              <a:cxn ang="0">
                <a:pos x="1000" y="3850"/>
              </a:cxn>
              <a:cxn ang="0">
                <a:pos x="1707" y="4030"/>
              </a:cxn>
              <a:cxn ang="0">
                <a:pos x="2000" y="4350"/>
              </a:cxn>
              <a:cxn ang="0">
                <a:pos x="1707" y="4670"/>
              </a:cxn>
              <a:cxn ang="0">
                <a:pos x="1000" y="4850"/>
              </a:cxn>
            </a:cxnLst>
            <a:rect l="0" t="0" r="r" b="b"/>
            <a:pathLst>
              <a:path w="2000" h="4864">
                <a:moveTo>
                  <a:pt x="617" y="16"/>
                </a:moveTo>
                <a:cubicBezTo>
                  <a:pt x="744" y="8"/>
                  <a:pt x="872" y="0"/>
                  <a:pt x="1000" y="10"/>
                </a:cubicBezTo>
                <a:cubicBezTo>
                  <a:pt x="1128" y="20"/>
                  <a:pt x="1265" y="46"/>
                  <a:pt x="1383" y="76"/>
                </a:cubicBezTo>
                <a:cubicBezTo>
                  <a:pt x="1501" y="106"/>
                  <a:pt x="1617" y="146"/>
                  <a:pt x="1707" y="190"/>
                </a:cubicBezTo>
                <a:cubicBezTo>
                  <a:pt x="1797" y="234"/>
                  <a:pt x="1875" y="287"/>
                  <a:pt x="1924" y="340"/>
                </a:cubicBezTo>
                <a:cubicBezTo>
                  <a:pt x="1973" y="393"/>
                  <a:pt x="2000" y="453"/>
                  <a:pt x="2000" y="510"/>
                </a:cubicBezTo>
                <a:cubicBezTo>
                  <a:pt x="2000" y="567"/>
                  <a:pt x="1973" y="627"/>
                  <a:pt x="1924" y="680"/>
                </a:cubicBezTo>
                <a:cubicBezTo>
                  <a:pt x="1875" y="733"/>
                  <a:pt x="1797" y="786"/>
                  <a:pt x="1707" y="830"/>
                </a:cubicBezTo>
                <a:cubicBezTo>
                  <a:pt x="1617" y="874"/>
                  <a:pt x="1501" y="914"/>
                  <a:pt x="1383" y="944"/>
                </a:cubicBezTo>
                <a:cubicBezTo>
                  <a:pt x="1265" y="974"/>
                  <a:pt x="1128" y="997"/>
                  <a:pt x="1000" y="1010"/>
                </a:cubicBezTo>
                <a:cubicBezTo>
                  <a:pt x="872" y="1023"/>
                  <a:pt x="735" y="1027"/>
                  <a:pt x="617" y="1024"/>
                </a:cubicBezTo>
                <a:cubicBezTo>
                  <a:pt x="499" y="1021"/>
                  <a:pt x="383" y="1007"/>
                  <a:pt x="293" y="990"/>
                </a:cubicBezTo>
                <a:cubicBezTo>
                  <a:pt x="203" y="973"/>
                  <a:pt x="125" y="947"/>
                  <a:pt x="76" y="920"/>
                </a:cubicBezTo>
                <a:cubicBezTo>
                  <a:pt x="27" y="893"/>
                  <a:pt x="0" y="860"/>
                  <a:pt x="0" y="830"/>
                </a:cubicBezTo>
                <a:cubicBezTo>
                  <a:pt x="0" y="800"/>
                  <a:pt x="27" y="767"/>
                  <a:pt x="76" y="740"/>
                </a:cubicBezTo>
                <a:cubicBezTo>
                  <a:pt x="125" y="713"/>
                  <a:pt x="203" y="687"/>
                  <a:pt x="293" y="670"/>
                </a:cubicBezTo>
                <a:cubicBezTo>
                  <a:pt x="383" y="653"/>
                  <a:pt x="499" y="639"/>
                  <a:pt x="617" y="636"/>
                </a:cubicBezTo>
                <a:cubicBezTo>
                  <a:pt x="735" y="633"/>
                  <a:pt x="872" y="637"/>
                  <a:pt x="1000" y="650"/>
                </a:cubicBezTo>
                <a:cubicBezTo>
                  <a:pt x="1128" y="663"/>
                  <a:pt x="1265" y="686"/>
                  <a:pt x="1383" y="716"/>
                </a:cubicBezTo>
                <a:cubicBezTo>
                  <a:pt x="1501" y="746"/>
                  <a:pt x="1617" y="786"/>
                  <a:pt x="1707" y="830"/>
                </a:cubicBezTo>
                <a:cubicBezTo>
                  <a:pt x="1797" y="874"/>
                  <a:pt x="1875" y="927"/>
                  <a:pt x="1924" y="980"/>
                </a:cubicBezTo>
                <a:cubicBezTo>
                  <a:pt x="1973" y="1033"/>
                  <a:pt x="2000" y="1093"/>
                  <a:pt x="2000" y="1150"/>
                </a:cubicBezTo>
                <a:cubicBezTo>
                  <a:pt x="2000" y="1207"/>
                  <a:pt x="1973" y="1267"/>
                  <a:pt x="1924" y="1320"/>
                </a:cubicBezTo>
                <a:cubicBezTo>
                  <a:pt x="1875" y="1373"/>
                  <a:pt x="1797" y="1426"/>
                  <a:pt x="1707" y="1470"/>
                </a:cubicBezTo>
                <a:cubicBezTo>
                  <a:pt x="1617" y="1514"/>
                  <a:pt x="1501" y="1554"/>
                  <a:pt x="1383" y="1584"/>
                </a:cubicBezTo>
                <a:cubicBezTo>
                  <a:pt x="1265" y="1614"/>
                  <a:pt x="1128" y="1637"/>
                  <a:pt x="1000" y="1650"/>
                </a:cubicBezTo>
                <a:cubicBezTo>
                  <a:pt x="872" y="1663"/>
                  <a:pt x="735" y="1667"/>
                  <a:pt x="617" y="1664"/>
                </a:cubicBezTo>
                <a:cubicBezTo>
                  <a:pt x="499" y="1661"/>
                  <a:pt x="383" y="1647"/>
                  <a:pt x="293" y="1630"/>
                </a:cubicBezTo>
                <a:cubicBezTo>
                  <a:pt x="203" y="1613"/>
                  <a:pt x="125" y="1587"/>
                  <a:pt x="76" y="1560"/>
                </a:cubicBezTo>
                <a:cubicBezTo>
                  <a:pt x="27" y="1533"/>
                  <a:pt x="0" y="1500"/>
                  <a:pt x="0" y="1470"/>
                </a:cubicBezTo>
                <a:cubicBezTo>
                  <a:pt x="0" y="1440"/>
                  <a:pt x="27" y="1407"/>
                  <a:pt x="76" y="1380"/>
                </a:cubicBezTo>
                <a:cubicBezTo>
                  <a:pt x="125" y="1353"/>
                  <a:pt x="203" y="1327"/>
                  <a:pt x="293" y="1310"/>
                </a:cubicBezTo>
                <a:cubicBezTo>
                  <a:pt x="383" y="1293"/>
                  <a:pt x="499" y="1279"/>
                  <a:pt x="617" y="1276"/>
                </a:cubicBezTo>
                <a:cubicBezTo>
                  <a:pt x="735" y="1273"/>
                  <a:pt x="872" y="1277"/>
                  <a:pt x="1000" y="1290"/>
                </a:cubicBezTo>
                <a:cubicBezTo>
                  <a:pt x="1128" y="1303"/>
                  <a:pt x="1265" y="1326"/>
                  <a:pt x="1383" y="1356"/>
                </a:cubicBezTo>
                <a:cubicBezTo>
                  <a:pt x="1501" y="1386"/>
                  <a:pt x="1617" y="1426"/>
                  <a:pt x="1707" y="1470"/>
                </a:cubicBezTo>
                <a:cubicBezTo>
                  <a:pt x="1797" y="1514"/>
                  <a:pt x="1875" y="1567"/>
                  <a:pt x="1924" y="1620"/>
                </a:cubicBezTo>
                <a:cubicBezTo>
                  <a:pt x="1973" y="1673"/>
                  <a:pt x="2000" y="1733"/>
                  <a:pt x="2000" y="1790"/>
                </a:cubicBezTo>
                <a:cubicBezTo>
                  <a:pt x="2000" y="1847"/>
                  <a:pt x="1973" y="1907"/>
                  <a:pt x="1924" y="1960"/>
                </a:cubicBezTo>
                <a:cubicBezTo>
                  <a:pt x="1875" y="2013"/>
                  <a:pt x="1797" y="2066"/>
                  <a:pt x="1707" y="2110"/>
                </a:cubicBezTo>
                <a:cubicBezTo>
                  <a:pt x="1617" y="2154"/>
                  <a:pt x="1501" y="2194"/>
                  <a:pt x="1383" y="2224"/>
                </a:cubicBezTo>
                <a:cubicBezTo>
                  <a:pt x="1265" y="2254"/>
                  <a:pt x="1128" y="2277"/>
                  <a:pt x="1000" y="2290"/>
                </a:cubicBezTo>
                <a:cubicBezTo>
                  <a:pt x="872" y="2303"/>
                  <a:pt x="735" y="2307"/>
                  <a:pt x="617" y="2304"/>
                </a:cubicBezTo>
                <a:cubicBezTo>
                  <a:pt x="499" y="2301"/>
                  <a:pt x="383" y="2287"/>
                  <a:pt x="293" y="2270"/>
                </a:cubicBezTo>
                <a:cubicBezTo>
                  <a:pt x="203" y="2253"/>
                  <a:pt x="125" y="2227"/>
                  <a:pt x="76" y="2200"/>
                </a:cubicBezTo>
                <a:cubicBezTo>
                  <a:pt x="27" y="2173"/>
                  <a:pt x="0" y="2140"/>
                  <a:pt x="0" y="2110"/>
                </a:cubicBezTo>
                <a:cubicBezTo>
                  <a:pt x="0" y="2080"/>
                  <a:pt x="27" y="2047"/>
                  <a:pt x="76" y="2020"/>
                </a:cubicBezTo>
                <a:cubicBezTo>
                  <a:pt x="125" y="1993"/>
                  <a:pt x="203" y="1967"/>
                  <a:pt x="293" y="1950"/>
                </a:cubicBezTo>
                <a:cubicBezTo>
                  <a:pt x="383" y="1933"/>
                  <a:pt x="499" y="1919"/>
                  <a:pt x="617" y="1916"/>
                </a:cubicBezTo>
                <a:cubicBezTo>
                  <a:pt x="735" y="1913"/>
                  <a:pt x="872" y="1917"/>
                  <a:pt x="1000" y="1930"/>
                </a:cubicBezTo>
                <a:cubicBezTo>
                  <a:pt x="1128" y="1943"/>
                  <a:pt x="1265" y="1966"/>
                  <a:pt x="1383" y="1996"/>
                </a:cubicBezTo>
                <a:cubicBezTo>
                  <a:pt x="1501" y="2026"/>
                  <a:pt x="1617" y="2066"/>
                  <a:pt x="1707" y="2110"/>
                </a:cubicBezTo>
                <a:cubicBezTo>
                  <a:pt x="1797" y="2154"/>
                  <a:pt x="1875" y="2207"/>
                  <a:pt x="1924" y="2260"/>
                </a:cubicBezTo>
                <a:cubicBezTo>
                  <a:pt x="1973" y="2313"/>
                  <a:pt x="2000" y="2373"/>
                  <a:pt x="2000" y="2430"/>
                </a:cubicBezTo>
                <a:cubicBezTo>
                  <a:pt x="2000" y="2487"/>
                  <a:pt x="1973" y="2547"/>
                  <a:pt x="1924" y="2600"/>
                </a:cubicBezTo>
                <a:cubicBezTo>
                  <a:pt x="1875" y="2653"/>
                  <a:pt x="1797" y="2706"/>
                  <a:pt x="1707" y="2750"/>
                </a:cubicBezTo>
                <a:cubicBezTo>
                  <a:pt x="1617" y="2794"/>
                  <a:pt x="1501" y="2834"/>
                  <a:pt x="1383" y="2864"/>
                </a:cubicBezTo>
                <a:cubicBezTo>
                  <a:pt x="1265" y="2894"/>
                  <a:pt x="1128" y="2917"/>
                  <a:pt x="1000" y="2930"/>
                </a:cubicBezTo>
                <a:cubicBezTo>
                  <a:pt x="872" y="2943"/>
                  <a:pt x="735" y="2947"/>
                  <a:pt x="617" y="2944"/>
                </a:cubicBezTo>
                <a:cubicBezTo>
                  <a:pt x="499" y="2941"/>
                  <a:pt x="383" y="2927"/>
                  <a:pt x="293" y="2910"/>
                </a:cubicBezTo>
                <a:cubicBezTo>
                  <a:pt x="203" y="2893"/>
                  <a:pt x="125" y="2867"/>
                  <a:pt x="76" y="2840"/>
                </a:cubicBezTo>
                <a:cubicBezTo>
                  <a:pt x="27" y="2813"/>
                  <a:pt x="0" y="2780"/>
                  <a:pt x="0" y="2750"/>
                </a:cubicBezTo>
                <a:cubicBezTo>
                  <a:pt x="0" y="2720"/>
                  <a:pt x="27" y="2687"/>
                  <a:pt x="76" y="2660"/>
                </a:cubicBezTo>
                <a:cubicBezTo>
                  <a:pt x="125" y="2633"/>
                  <a:pt x="203" y="2607"/>
                  <a:pt x="293" y="2590"/>
                </a:cubicBezTo>
                <a:cubicBezTo>
                  <a:pt x="383" y="2573"/>
                  <a:pt x="499" y="2559"/>
                  <a:pt x="617" y="2556"/>
                </a:cubicBezTo>
                <a:cubicBezTo>
                  <a:pt x="735" y="2553"/>
                  <a:pt x="872" y="2557"/>
                  <a:pt x="1000" y="2570"/>
                </a:cubicBezTo>
                <a:cubicBezTo>
                  <a:pt x="1128" y="2583"/>
                  <a:pt x="1265" y="2606"/>
                  <a:pt x="1383" y="2636"/>
                </a:cubicBezTo>
                <a:cubicBezTo>
                  <a:pt x="1501" y="2666"/>
                  <a:pt x="1617" y="2706"/>
                  <a:pt x="1707" y="2750"/>
                </a:cubicBezTo>
                <a:cubicBezTo>
                  <a:pt x="1797" y="2794"/>
                  <a:pt x="1875" y="2847"/>
                  <a:pt x="1924" y="2900"/>
                </a:cubicBezTo>
                <a:cubicBezTo>
                  <a:pt x="1973" y="2953"/>
                  <a:pt x="2000" y="3013"/>
                  <a:pt x="2000" y="3070"/>
                </a:cubicBezTo>
                <a:cubicBezTo>
                  <a:pt x="2000" y="3127"/>
                  <a:pt x="1973" y="3187"/>
                  <a:pt x="1924" y="3240"/>
                </a:cubicBezTo>
                <a:cubicBezTo>
                  <a:pt x="1875" y="3293"/>
                  <a:pt x="1797" y="3346"/>
                  <a:pt x="1707" y="3390"/>
                </a:cubicBezTo>
                <a:cubicBezTo>
                  <a:pt x="1617" y="3434"/>
                  <a:pt x="1501" y="3474"/>
                  <a:pt x="1383" y="3504"/>
                </a:cubicBezTo>
                <a:cubicBezTo>
                  <a:pt x="1265" y="3534"/>
                  <a:pt x="1128" y="3557"/>
                  <a:pt x="1000" y="3570"/>
                </a:cubicBezTo>
                <a:cubicBezTo>
                  <a:pt x="872" y="3583"/>
                  <a:pt x="735" y="3587"/>
                  <a:pt x="617" y="3584"/>
                </a:cubicBezTo>
                <a:cubicBezTo>
                  <a:pt x="499" y="3581"/>
                  <a:pt x="383" y="3567"/>
                  <a:pt x="293" y="3550"/>
                </a:cubicBezTo>
                <a:cubicBezTo>
                  <a:pt x="203" y="3533"/>
                  <a:pt x="125" y="3507"/>
                  <a:pt x="76" y="3480"/>
                </a:cubicBezTo>
                <a:cubicBezTo>
                  <a:pt x="27" y="3453"/>
                  <a:pt x="0" y="3420"/>
                  <a:pt x="0" y="3390"/>
                </a:cubicBezTo>
                <a:cubicBezTo>
                  <a:pt x="0" y="3360"/>
                  <a:pt x="27" y="3327"/>
                  <a:pt x="76" y="3300"/>
                </a:cubicBezTo>
                <a:cubicBezTo>
                  <a:pt x="125" y="3273"/>
                  <a:pt x="203" y="3247"/>
                  <a:pt x="293" y="3230"/>
                </a:cubicBezTo>
                <a:cubicBezTo>
                  <a:pt x="383" y="3213"/>
                  <a:pt x="499" y="3199"/>
                  <a:pt x="617" y="3196"/>
                </a:cubicBezTo>
                <a:cubicBezTo>
                  <a:pt x="735" y="3193"/>
                  <a:pt x="872" y="3197"/>
                  <a:pt x="1000" y="3210"/>
                </a:cubicBezTo>
                <a:cubicBezTo>
                  <a:pt x="1128" y="3223"/>
                  <a:pt x="1265" y="3246"/>
                  <a:pt x="1383" y="3276"/>
                </a:cubicBezTo>
                <a:cubicBezTo>
                  <a:pt x="1501" y="3306"/>
                  <a:pt x="1617" y="3346"/>
                  <a:pt x="1707" y="3390"/>
                </a:cubicBezTo>
                <a:cubicBezTo>
                  <a:pt x="1797" y="3434"/>
                  <a:pt x="1875" y="3487"/>
                  <a:pt x="1924" y="3540"/>
                </a:cubicBezTo>
                <a:cubicBezTo>
                  <a:pt x="1973" y="3593"/>
                  <a:pt x="2000" y="3653"/>
                  <a:pt x="2000" y="3710"/>
                </a:cubicBezTo>
                <a:cubicBezTo>
                  <a:pt x="2000" y="3767"/>
                  <a:pt x="1973" y="3827"/>
                  <a:pt x="1924" y="3880"/>
                </a:cubicBezTo>
                <a:cubicBezTo>
                  <a:pt x="1875" y="3933"/>
                  <a:pt x="1797" y="3986"/>
                  <a:pt x="1707" y="4030"/>
                </a:cubicBezTo>
                <a:cubicBezTo>
                  <a:pt x="1617" y="4074"/>
                  <a:pt x="1501" y="4114"/>
                  <a:pt x="1383" y="4144"/>
                </a:cubicBezTo>
                <a:cubicBezTo>
                  <a:pt x="1265" y="4174"/>
                  <a:pt x="1128" y="4197"/>
                  <a:pt x="1000" y="4210"/>
                </a:cubicBezTo>
                <a:cubicBezTo>
                  <a:pt x="872" y="4223"/>
                  <a:pt x="735" y="4227"/>
                  <a:pt x="617" y="4224"/>
                </a:cubicBezTo>
                <a:cubicBezTo>
                  <a:pt x="499" y="4221"/>
                  <a:pt x="383" y="4207"/>
                  <a:pt x="293" y="4190"/>
                </a:cubicBezTo>
                <a:cubicBezTo>
                  <a:pt x="203" y="4173"/>
                  <a:pt x="125" y="4147"/>
                  <a:pt x="76" y="4120"/>
                </a:cubicBezTo>
                <a:cubicBezTo>
                  <a:pt x="27" y="4093"/>
                  <a:pt x="0" y="4060"/>
                  <a:pt x="0" y="4030"/>
                </a:cubicBezTo>
                <a:cubicBezTo>
                  <a:pt x="0" y="4000"/>
                  <a:pt x="27" y="3967"/>
                  <a:pt x="76" y="3940"/>
                </a:cubicBezTo>
                <a:cubicBezTo>
                  <a:pt x="125" y="3913"/>
                  <a:pt x="203" y="3887"/>
                  <a:pt x="293" y="3870"/>
                </a:cubicBezTo>
                <a:cubicBezTo>
                  <a:pt x="383" y="3853"/>
                  <a:pt x="499" y="3839"/>
                  <a:pt x="617" y="3836"/>
                </a:cubicBezTo>
                <a:cubicBezTo>
                  <a:pt x="735" y="3833"/>
                  <a:pt x="872" y="3837"/>
                  <a:pt x="1000" y="3850"/>
                </a:cubicBezTo>
                <a:cubicBezTo>
                  <a:pt x="1128" y="3863"/>
                  <a:pt x="1265" y="3886"/>
                  <a:pt x="1383" y="3916"/>
                </a:cubicBezTo>
                <a:cubicBezTo>
                  <a:pt x="1501" y="3946"/>
                  <a:pt x="1617" y="3986"/>
                  <a:pt x="1707" y="4030"/>
                </a:cubicBezTo>
                <a:cubicBezTo>
                  <a:pt x="1797" y="4074"/>
                  <a:pt x="1875" y="4127"/>
                  <a:pt x="1924" y="4180"/>
                </a:cubicBezTo>
                <a:cubicBezTo>
                  <a:pt x="1973" y="4233"/>
                  <a:pt x="2000" y="4293"/>
                  <a:pt x="2000" y="4350"/>
                </a:cubicBezTo>
                <a:cubicBezTo>
                  <a:pt x="2000" y="4407"/>
                  <a:pt x="1973" y="4467"/>
                  <a:pt x="1924" y="4520"/>
                </a:cubicBezTo>
                <a:cubicBezTo>
                  <a:pt x="1875" y="4573"/>
                  <a:pt x="1797" y="4626"/>
                  <a:pt x="1707" y="4670"/>
                </a:cubicBezTo>
                <a:cubicBezTo>
                  <a:pt x="1617" y="4714"/>
                  <a:pt x="1501" y="4754"/>
                  <a:pt x="1383" y="4784"/>
                </a:cubicBezTo>
                <a:cubicBezTo>
                  <a:pt x="1265" y="4814"/>
                  <a:pt x="1128" y="4837"/>
                  <a:pt x="1000" y="4850"/>
                </a:cubicBezTo>
                <a:cubicBezTo>
                  <a:pt x="872" y="4863"/>
                  <a:pt x="744" y="4863"/>
                  <a:pt x="617" y="48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69" name="Line 25"/>
          <p:cNvSpPr>
            <a:spLocks noChangeShapeType="1"/>
          </p:cNvSpPr>
          <p:nvPr/>
        </p:nvSpPr>
        <p:spPr bwMode="auto">
          <a:xfrm>
            <a:off x="3930650" y="5754688"/>
            <a:ext cx="992188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70" name="Line 26"/>
          <p:cNvSpPr>
            <a:spLocks noChangeShapeType="1"/>
          </p:cNvSpPr>
          <p:nvPr/>
        </p:nvSpPr>
        <p:spPr bwMode="auto">
          <a:xfrm>
            <a:off x="5251450" y="5754688"/>
            <a:ext cx="214471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71" name="Line 27"/>
          <p:cNvSpPr>
            <a:spLocks noChangeShapeType="1"/>
          </p:cNvSpPr>
          <p:nvPr/>
        </p:nvSpPr>
        <p:spPr bwMode="auto">
          <a:xfrm flipV="1">
            <a:off x="7396163" y="4554538"/>
            <a:ext cx="3175" cy="1200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73" name="Rectangle 29"/>
          <p:cNvSpPr>
            <a:spLocks noChangeArrowheads="1"/>
          </p:cNvSpPr>
          <p:nvPr/>
        </p:nvSpPr>
        <p:spPr bwMode="auto">
          <a:xfrm>
            <a:off x="5168900" y="3036888"/>
            <a:ext cx="1319213" cy="3206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577" name="Line 33"/>
          <p:cNvSpPr>
            <a:spLocks noChangeShapeType="1"/>
          </p:cNvSpPr>
          <p:nvPr/>
        </p:nvSpPr>
        <p:spPr bwMode="auto">
          <a:xfrm flipH="1">
            <a:off x="7396163" y="3197225"/>
            <a:ext cx="3175" cy="1357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78" name="Text Box 34"/>
          <p:cNvSpPr txBox="1">
            <a:spLocks noChangeArrowheads="1"/>
          </p:cNvSpPr>
          <p:nvPr/>
        </p:nvSpPr>
        <p:spPr bwMode="auto">
          <a:xfrm>
            <a:off x="5334000" y="2559050"/>
            <a:ext cx="4143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500" b="1">
                <a:solidFill>
                  <a:schemeClr val="bg1"/>
                </a:solidFill>
                <a:latin typeface="Arial" charset="0"/>
              </a:rPr>
              <a:t>R</a:t>
            </a:r>
          </a:p>
        </p:txBody>
      </p:sp>
      <p:sp>
        <p:nvSpPr>
          <p:cNvPr id="108579" name="Text Box 35"/>
          <p:cNvSpPr txBox="1">
            <a:spLocks noChangeArrowheads="1"/>
          </p:cNvSpPr>
          <p:nvPr/>
        </p:nvSpPr>
        <p:spPr bwMode="auto">
          <a:xfrm>
            <a:off x="3519488" y="2798763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</a:rPr>
              <a:t>Đ</a:t>
            </a:r>
            <a:r>
              <a:rPr lang="en-US" sz="2000" baseline="-25000">
                <a:solidFill>
                  <a:schemeClr val="bg1"/>
                </a:solidFill>
                <a:latin typeface="Arial" charset="0"/>
              </a:rPr>
              <a:t>1</a:t>
            </a:r>
            <a:endParaRPr lang="en-US" sz="2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8584" name="Line 40"/>
          <p:cNvSpPr>
            <a:spLocks noChangeShapeType="1"/>
          </p:cNvSpPr>
          <p:nvPr/>
        </p:nvSpPr>
        <p:spPr bwMode="auto">
          <a:xfrm>
            <a:off x="6654800" y="4554538"/>
            <a:ext cx="741363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86" name="Text Box 42"/>
          <p:cNvSpPr txBox="1">
            <a:spLocks noChangeArrowheads="1"/>
          </p:cNvSpPr>
          <p:nvPr/>
        </p:nvSpPr>
        <p:spPr bwMode="auto">
          <a:xfrm>
            <a:off x="3519488" y="5834063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VNI-Aptima" pitchFamily="2" charset="0"/>
              </a:rPr>
              <a:t>K</a:t>
            </a:r>
          </a:p>
        </p:txBody>
      </p:sp>
      <p:sp>
        <p:nvSpPr>
          <p:cNvPr id="108589" name="Text Box 45"/>
          <p:cNvSpPr txBox="1">
            <a:spLocks noChangeArrowheads="1"/>
          </p:cNvSpPr>
          <p:nvPr/>
        </p:nvSpPr>
        <p:spPr bwMode="auto">
          <a:xfrm>
            <a:off x="3519488" y="4157663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</a:rPr>
              <a:t>Đ</a:t>
            </a:r>
            <a:r>
              <a:rPr lang="en-US" sz="2000" baseline="-25000">
                <a:solidFill>
                  <a:schemeClr val="bg1"/>
                </a:solidFill>
                <a:latin typeface="Arial" charset="0"/>
              </a:rPr>
              <a:t>2</a:t>
            </a:r>
            <a:endParaRPr lang="en-US" sz="2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8590" name="Line 46"/>
          <p:cNvSpPr>
            <a:spLocks noChangeShapeType="1"/>
          </p:cNvSpPr>
          <p:nvPr/>
        </p:nvSpPr>
        <p:spPr bwMode="auto">
          <a:xfrm>
            <a:off x="5027613" y="5514975"/>
            <a:ext cx="1587" cy="4794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91" name="Line 47"/>
          <p:cNvSpPr>
            <a:spLocks noChangeShapeType="1"/>
          </p:cNvSpPr>
          <p:nvPr/>
        </p:nvSpPr>
        <p:spPr bwMode="auto">
          <a:xfrm>
            <a:off x="4916488" y="5673725"/>
            <a:ext cx="0" cy="16033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92" name="Line 48"/>
          <p:cNvSpPr>
            <a:spLocks noChangeShapeType="1"/>
          </p:cNvSpPr>
          <p:nvPr/>
        </p:nvSpPr>
        <p:spPr bwMode="auto">
          <a:xfrm>
            <a:off x="5256213" y="5514975"/>
            <a:ext cx="1587" cy="4794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93" name="Line 49"/>
          <p:cNvSpPr>
            <a:spLocks noChangeShapeType="1"/>
          </p:cNvSpPr>
          <p:nvPr/>
        </p:nvSpPr>
        <p:spPr bwMode="auto">
          <a:xfrm>
            <a:off x="5146675" y="5673725"/>
            <a:ext cx="1588" cy="16033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94" name="Line 50"/>
          <p:cNvSpPr>
            <a:spLocks noChangeShapeType="1"/>
          </p:cNvSpPr>
          <p:nvPr/>
        </p:nvSpPr>
        <p:spPr bwMode="auto">
          <a:xfrm>
            <a:off x="5005388" y="4795838"/>
            <a:ext cx="1482725" cy="15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95" name="Line 51"/>
          <p:cNvSpPr>
            <a:spLocks noChangeShapeType="1"/>
          </p:cNvSpPr>
          <p:nvPr/>
        </p:nvSpPr>
        <p:spPr bwMode="auto">
          <a:xfrm>
            <a:off x="5005388" y="4875213"/>
            <a:ext cx="1482725" cy="15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96" name="Text Box 52"/>
          <p:cNvSpPr txBox="1">
            <a:spLocks noChangeArrowheads="1"/>
          </p:cNvSpPr>
          <p:nvPr/>
        </p:nvSpPr>
        <p:spPr bwMode="auto">
          <a:xfrm>
            <a:off x="5334000" y="4875213"/>
            <a:ext cx="908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  <a:latin typeface="Arial" charset="0"/>
              </a:rPr>
              <a:t>L , R</a:t>
            </a:r>
          </a:p>
        </p:txBody>
      </p:sp>
      <p:sp>
        <p:nvSpPr>
          <p:cNvPr id="108671" name="Rectangle 127"/>
          <p:cNvSpPr>
            <a:spLocks noChangeArrowheads="1"/>
          </p:cNvSpPr>
          <p:nvPr/>
        </p:nvSpPr>
        <p:spPr bwMode="auto">
          <a:xfrm>
            <a:off x="3919538" y="5673725"/>
            <a:ext cx="95250" cy="80963"/>
          </a:xfrm>
          <a:prstGeom prst="rect">
            <a:avLst/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686" name="Rectangle 142"/>
          <p:cNvSpPr>
            <a:spLocks noChangeArrowheads="1"/>
          </p:cNvSpPr>
          <p:nvPr/>
        </p:nvSpPr>
        <p:spPr bwMode="auto">
          <a:xfrm>
            <a:off x="3389313" y="5670550"/>
            <a:ext cx="96837" cy="80963"/>
          </a:xfrm>
          <a:prstGeom prst="rect">
            <a:avLst/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8700" name="Group 156"/>
          <p:cNvGrpSpPr>
            <a:grpSpLocks/>
          </p:cNvGrpSpPr>
          <p:nvPr/>
        </p:nvGrpSpPr>
        <p:grpSpPr bwMode="auto">
          <a:xfrm>
            <a:off x="2117725" y="2957513"/>
            <a:ext cx="1382713" cy="2809875"/>
            <a:chOff x="758" y="1943"/>
            <a:chExt cx="786" cy="1658"/>
          </a:xfrm>
        </p:grpSpPr>
        <p:grpSp>
          <p:nvGrpSpPr>
            <p:cNvPr id="108699" name="Group 155"/>
            <p:cNvGrpSpPr>
              <a:grpSpLocks/>
            </p:cNvGrpSpPr>
            <p:nvPr/>
          </p:nvGrpSpPr>
          <p:grpSpPr bwMode="auto">
            <a:xfrm>
              <a:off x="758" y="1943"/>
              <a:ext cx="281" cy="1651"/>
              <a:chOff x="758" y="1943"/>
              <a:chExt cx="281" cy="1651"/>
            </a:xfrm>
          </p:grpSpPr>
          <p:sp>
            <p:nvSpPr>
              <p:cNvPr id="108568" name="Line 24"/>
              <p:cNvSpPr>
                <a:spLocks noChangeShapeType="1"/>
              </p:cNvSpPr>
              <p:nvPr/>
            </p:nvSpPr>
            <p:spPr bwMode="auto">
              <a:xfrm>
                <a:off x="992" y="2886"/>
                <a:ext cx="0" cy="7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74" name="Line 30"/>
              <p:cNvSpPr>
                <a:spLocks noChangeShapeType="1"/>
              </p:cNvSpPr>
              <p:nvPr/>
            </p:nvSpPr>
            <p:spPr bwMode="auto">
              <a:xfrm flipV="1">
                <a:off x="992" y="2085"/>
                <a:ext cx="1" cy="8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81" name="Text Box 37"/>
              <p:cNvSpPr txBox="1">
                <a:spLocks noChangeArrowheads="1"/>
              </p:cNvSpPr>
              <p:nvPr/>
            </p:nvSpPr>
            <p:spPr bwMode="auto">
              <a:xfrm>
                <a:off x="758" y="2745"/>
                <a:ext cx="281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2400">
                  <a:solidFill>
                    <a:schemeClr val="bg1"/>
                  </a:solidFill>
                  <a:latin typeface="VNI-Aptima" pitchFamily="2" charset="0"/>
                </a:endParaRPr>
              </a:p>
            </p:txBody>
          </p:sp>
          <p:sp>
            <p:nvSpPr>
              <p:cNvPr id="108585" name="Text Box 41"/>
              <p:cNvSpPr txBox="1">
                <a:spLocks noChangeArrowheads="1"/>
              </p:cNvSpPr>
              <p:nvPr/>
            </p:nvSpPr>
            <p:spPr bwMode="auto">
              <a:xfrm>
                <a:off x="758" y="1943"/>
                <a:ext cx="281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2400">
                  <a:solidFill>
                    <a:schemeClr val="bg1"/>
                  </a:solidFill>
                  <a:latin typeface="VNI-Aptima" pitchFamily="2" charset="0"/>
                </a:endParaRPr>
              </a:p>
            </p:txBody>
          </p:sp>
        </p:grpSp>
        <p:sp>
          <p:nvSpPr>
            <p:cNvPr id="108687" name="Line 143"/>
            <p:cNvSpPr>
              <a:spLocks noChangeShapeType="1"/>
            </p:cNvSpPr>
            <p:nvPr/>
          </p:nvSpPr>
          <p:spPr bwMode="auto">
            <a:xfrm>
              <a:off x="981" y="3600"/>
              <a:ext cx="56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748" name="Rectangle 204"/>
          <p:cNvSpPr>
            <a:spLocks noChangeArrowheads="1"/>
          </p:cNvSpPr>
          <p:nvPr/>
        </p:nvSpPr>
        <p:spPr bwMode="auto">
          <a:xfrm>
            <a:off x="3065463" y="4381500"/>
            <a:ext cx="255587" cy="255588"/>
          </a:xfrm>
          <a:prstGeom prst="rect">
            <a:avLst/>
          </a:prstGeom>
          <a:solidFill>
            <a:srgbClr val="808080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582" name="Litebulb"/>
          <p:cNvSpPr>
            <a:spLocks noEditPoints="1" noChangeArrowheads="1"/>
          </p:cNvSpPr>
          <p:nvPr/>
        </p:nvSpPr>
        <p:spPr bwMode="auto">
          <a:xfrm>
            <a:off x="2936875" y="2482850"/>
            <a:ext cx="509588" cy="8255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749" name="Rectangle 205"/>
          <p:cNvSpPr>
            <a:spLocks noChangeArrowheads="1"/>
          </p:cNvSpPr>
          <p:nvPr/>
        </p:nvSpPr>
        <p:spPr bwMode="auto">
          <a:xfrm>
            <a:off x="3060700" y="3073400"/>
            <a:ext cx="255588" cy="255588"/>
          </a:xfrm>
          <a:prstGeom prst="rect">
            <a:avLst/>
          </a:prstGeom>
          <a:solidFill>
            <a:srgbClr val="808080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8752" name="Group 208"/>
          <p:cNvGrpSpPr>
            <a:grpSpLocks/>
          </p:cNvGrpSpPr>
          <p:nvPr/>
        </p:nvGrpSpPr>
        <p:grpSpPr bwMode="auto">
          <a:xfrm>
            <a:off x="2717800" y="3521075"/>
            <a:ext cx="989013" cy="479425"/>
            <a:chOff x="2064" y="2544"/>
            <a:chExt cx="576" cy="288"/>
          </a:xfrm>
        </p:grpSpPr>
        <p:sp>
          <p:nvSpPr>
            <p:cNvPr id="108753" name="Line 209"/>
            <p:cNvSpPr>
              <a:spLocks noChangeShapeType="1"/>
            </p:cNvSpPr>
            <p:nvPr/>
          </p:nvSpPr>
          <p:spPr bwMode="auto">
            <a:xfrm flipH="1">
              <a:off x="2064" y="2832"/>
              <a:ext cx="96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54" name="Line 210"/>
            <p:cNvSpPr>
              <a:spLocks noChangeShapeType="1"/>
            </p:cNvSpPr>
            <p:nvPr/>
          </p:nvSpPr>
          <p:spPr bwMode="auto">
            <a:xfrm flipH="1">
              <a:off x="2544" y="2832"/>
              <a:ext cx="96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55" name="Line 211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56" name="Line 212"/>
            <p:cNvSpPr>
              <a:spLocks noChangeShapeType="1"/>
            </p:cNvSpPr>
            <p:nvPr/>
          </p:nvSpPr>
          <p:spPr bwMode="auto">
            <a:xfrm flipH="1" flipV="1">
              <a:off x="2112" y="2640"/>
              <a:ext cx="96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57" name="Line 213"/>
            <p:cNvSpPr>
              <a:spLocks noChangeShapeType="1"/>
            </p:cNvSpPr>
            <p:nvPr/>
          </p:nvSpPr>
          <p:spPr bwMode="auto">
            <a:xfrm rot="-5400000" flipH="1" flipV="1">
              <a:off x="2496" y="2640"/>
              <a:ext cx="96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762" name="Group 218"/>
          <p:cNvGrpSpPr>
            <a:grpSpLocks/>
          </p:cNvGrpSpPr>
          <p:nvPr/>
        </p:nvGrpSpPr>
        <p:grpSpPr bwMode="auto">
          <a:xfrm>
            <a:off x="6045200" y="2705100"/>
            <a:ext cx="1362075" cy="493713"/>
            <a:chOff x="3232" y="1800"/>
            <a:chExt cx="858" cy="311"/>
          </a:xfrm>
        </p:grpSpPr>
        <p:sp>
          <p:nvSpPr>
            <p:cNvPr id="108576" name="Line 32"/>
            <p:cNvSpPr>
              <a:spLocks noChangeShapeType="1"/>
            </p:cNvSpPr>
            <p:nvPr/>
          </p:nvSpPr>
          <p:spPr bwMode="auto">
            <a:xfrm>
              <a:off x="3808" y="2110"/>
              <a:ext cx="28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59" name="Line 215"/>
            <p:cNvSpPr>
              <a:spLocks noChangeShapeType="1"/>
            </p:cNvSpPr>
            <p:nvPr/>
          </p:nvSpPr>
          <p:spPr bwMode="auto">
            <a:xfrm>
              <a:off x="3816" y="1816"/>
              <a:ext cx="0" cy="29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60" name="Line 216"/>
            <p:cNvSpPr>
              <a:spLocks noChangeShapeType="1"/>
            </p:cNvSpPr>
            <p:nvPr/>
          </p:nvSpPr>
          <p:spPr bwMode="auto">
            <a:xfrm flipH="1">
              <a:off x="3240" y="1800"/>
              <a:ext cx="5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61" name="Line 217"/>
            <p:cNvSpPr>
              <a:spLocks noChangeShapeType="1"/>
            </p:cNvSpPr>
            <p:nvPr/>
          </p:nvSpPr>
          <p:spPr bwMode="auto">
            <a:xfrm>
              <a:off x="3232" y="1800"/>
              <a:ext cx="0" cy="2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763" name="Text Box 219"/>
          <p:cNvSpPr txBox="1">
            <a:spLocks noChangeArrowheads="1"/>
          </p:cNvSpPr>
          <p:nvPr/>
        </p:nvSpPr>
        <p:spPr bwMode="auto">
          <a:xfrm>
            <a:off x="4216400" y="3133725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</a:rPr>
              <a:t>(1)</a:t>
            </a:r>
          </a:p>
        </p:txBody>
      </p:sp>
      <p:sp>
        <p:nvSpPr>
          <p:cNvPr id="108764" name="Text Box 220"/>
          <p:cNvSpPr txBox="1">
            <a:spLocks noChangeArrowheads="1"/>
          </p:cNvSpPr>
          <p:nvPr/>
        </p:nvSpPr>
        <p:spPr bwMode="auto">
          <a:xfrm>
            <a:off x="4191000" y="4505325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</a:rPr>
              <a:t>(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">
                                      <p:cBhvr>
                                        <p:cTn id="122" dur="500" fill="hold"/>
                                        <p:tgtEl>
                                          <p:spTgt spid="1086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3600" fill="hold"/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132" dur="3600" fill="hold"/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3600" fill="hold"/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400"/>
                                        <p:tgtEl>
                                          <p:spTgt spid="10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76" grpId="0" animBg="1"/>
      <p:bldP spid="108677" grpId="0" animBg="1"/>
      <p:bldP spid="108679" grpId="0" animBg="1"/>
      <p:bldP spid="108567" grpId="0" animBg="1"/>
      <p:bldP spid="108575" grpId="0" animBg="1"/>
      <p:bldP spid="108583" grpId="0" animBg="1"/>
      <p:bldP spid="108673" grpId="0" animBg="1"/>
      <p:bldP spid="108673" grpId="1" animBg="1"/>
      <p:bldP spid="108685" grpId="0" animBg="1"/>
      <p:bldP spid="108565" grpId="0" animBg="1"/>
      <p:bldP spid="108566" grpId="0" animBg="1"/>
      <p:bldP spid="108569" grpId="0" animBg="1"/>
      <p:bldP spid="108570" grpId="0" animBg="1"/>
      <p:bldP spid="108571" grpId="0" animBg="1"/>
      <p:bldP spid="108573" grpId="0" animBg="1"/>
      <p:bldP spid="108577" grpId="0" animBg="1"/>
      <p:bldP spid="108578" grpId="1"/>
      <p:bldP spid="108579" grpId="0"/>
      <p:bldP spid="108584" grpId="0" animBg="1"/>
      <p:bldP spid="108586" grpId="0"/>
      <p:bldP spid="108589" grpId="0"/>
      <p:bldP spid="108590" grpId="0" animBg="1"/>
      <p:bldP spid="108591" grpId="0" animBg="1"/>
      <p:bldP spid="108592" grpId="0" animBg="1"/>
      <p:bldP spid="108593" grpId="0" animBg="1"/>
      <p:bldP spid="108594" grpId="0" animBg="1"/>
      <p:bldP spid="108595" grpId="0" animBg="1"/>
      <p:bldP spid="108596" grpId="0"/>
      <p:bldP spid="108671" grpId="0" animBg="1"/>
      <p:bldP spid="108686" grpId="0" animBg="1"/>
      <p:bldP spid="108748" grpId="0" animBg="1"/>
      <p:bldP spid="108582" grpId="0" animBg="1"/>
      <p:bldP spid="108749" grpId="0" animBg="1"/>
      <p:bldP spid="108763" grpId="0"/>
      <p:bldP spid="1087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8382000" y="6491288"/>
            <a:ext cx="38100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latin typeface="Tahoma" pitchFamily="34" charset="0"/>
            </a:endParaRP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1143000" y="1765300"/>
            <a:ext cx="7010400" cy="4473575"/>
          </a:xfrm>
          <a:prstGeom prst="rect">
            <a:avLst/>
          </a:prstGeom>
          <a:solidFill>
            <a:srgbClr val="6699FF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42" name="Line 6"/>
          <p:cNvSpPr>
            <a:spLocks noChangeShapeType="1"/>
          </p:cNvSpPr>
          <p:nvPr/>
        </p:nvSpPr>
        <p:spPr bwMode="auto">
          <a:xfrm>
            <a:off x="2235200" y="4381500"/>
            <a:ext cx="23923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43" name="Line 7"/>
          <p:cNvSpPr>
            <a:spLocks noChangeShapeType="1"/>
          </p:cNvSpPr>
          <p:nvPr/>
        </p:nvSpPr>
        <p:spPr bwMode="auto">
          <a:xfrm>
            <a:off x="2216150" y="3033713"/>
            <a:ext cx="24955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44" name="Litebulb"/>
          <p:cNvSpPr>
            <a:spLocks noEditPoints="1" noChangeArrowheads="1"/>
          </p:cNvSpPr>
          <p:nvPr/>
        </p:nvSpPr>
        <p:spPr bwMode="auto">
          <a:xfrm>
            <a:off x="3452813" y="3606800"/>
            <a:ext cx="509587" cy="823913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2345" name="Group 9"/>
          <p:cNvGrpSpPr>
            <a:grpSpLocks/>
          </p:cNvGrpSpPr>
          <p:nvPr/>
        </p:nvGrpSpPr>
        <p:grpSpPr bwMode="auto">
          <a:xfrm>
            <a:off x="3189288" y="2101850"/>
            <a:ext cx="989012" cy="479425"/>
            <a:chOff x="2064" y="2544"/>
            <a:chExt cx="576" cy="288"/>
          </a:xfrm>
        </p:grpSpPr>
        <p:sp>
          <p:nvSpPr>
            <p:cNvPr id="142346" name="Line 10"/>
            <p:cNvSpPr>
              <a:spLocks noChangeShapeType="1"/>
            </p:cNvSpPr>
            <p:nvPr/>
          </p:nvSpPr>
          <p:spPr bwMode="auto">
            <a:xfrm flipH="1">
              <a:off x="2064" y="2832"/>
              <a:ext cx="96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47" name="Line 11"/>
            <p:cNvSpPr>
              <a:spLocks noChangeShapeType="1"/>
            </p:cNvSpPr>
            <p:nvPr/>
          </p:nvSpPr>
          <p:spPr bwMode="auto">
            <a:xfrm flipH="1">
              <a:off x="2544" y="2832"/>
              <a:ext cx="96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48" name="Line 12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49" name="Line 13"/>
            <p:cNvSpPr>
              <a:spLocks noChangeShapeType="1"/>
            </p:cNvSpPr>
            <p:nvPr/>
          </p:nvSpPr>
          <p:spPr bwMode="auto">
            <a:xfrm flipH="1" flipV="1">
              <a:off x="2112" y="2640"/>
              <a:ext cx="96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50" name="Line 14"/>
            <p:cNvSpPr>
              <a:spLocks noChangeShapeType="1"/>
            </p:cNvSpPr>
            <p:nvPr/>
          </p:nvSpPr>
          <p:spPr bwMode="auto">
            <a:xfrm rot="-5400000" flipH="1" flipV="1">
              <a:off x="2496" y="2640"/>
              <a:ext cx="96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51" name="Rectangle 15"/>
          <p:cNvSpPr>
            <a:spLocks noChangeArrowheads="1"/>
          </p:cNvSpPr>
          <p:nvPr/>
        </p:nvSpPr>
        <p:spPr bwMode="auto">
          <a:xfrm rot="-1213556">
            <a:off x="2270125" y="5529263"/>
            <a:ext cx="1462088" cy="55562"/>
          </a:xfrm>
          <a:prstGeom prst="rect">
            <a:avLst/>
          </a:prstGeom>
          <a:solidFill>
            <a:srgbClr val="FF0000"/>
          </a:solidFill>
          <a:ln w="12700" cap="sq">
            <a:solidFill>
              <a:srgbClr val="8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2247900" y="4791075"/>
            <a:ext cx="760413" cy="1338263"/>
          </a:xfrm>
          <a:prstGeom prst="rect">
            <a:avLst/>
          </a:prstGeom>
          <a:solidFill>
            <a:srgbClr val="6699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3" name="Freeform 17"/>
          <p:cNvSpPr>
            <a:spLocks/>
          </p:cNvSpPr>
          <p:nvPr/>
        </p:nvSpPr>
        <p:spPr bwMode="auto">
          <a:xfrm rot="16200000">
            <a:off x="5628481" y="3831432"/>
            <a:ext cx="479425" cy="963612"/>
          </a:xfrm>
          <a:custGeom>
            <a:avLst/>
            <a:gdLst/>
            <a:ahLst/>
            <a:cxnLst>
              <a:cxn ang="0">
                <a:pos x="1000" y="10"/>
              </a:cxn>
              <a:cxn ang="0">
                <a:pos x="1707" y="190"/>
              </a:cxn>
              <a:cxn ang="0">
                <a:pos x="2000" y="510"/>
              </a:cxn>
              <a:cxn ang="0">
                <a:pos x="1707" y="830"/>
              </a:cxn>
              <a:cxn ang="0">
                <a:pos x="1000" y="1010"/>
              </a:cxn>
              <a:cxn ang="0">
                <a:pos x="293" y="990"/>
              </a:cxn>
              <a:cxn ang="0">
                <a:pos x="0" y="830"/>
              </a:cxn>
              <a:cxn ang="0">
                <a:pos x="293" y="670"/>
              </a:cxn>
              <a:cxn ang="0">
                <a:pos x="1000" y="650"/>
              </a:cxn>
              <a:cxn ang="0">
                <a:pos x="1707" y="830"/>
              </a:cxn>
              <a:cxn ang="0">
                <a:pos x="2000" y="1150"/>
              </a:cxn>
              <a:cxn ang="0">
                <a:pos x="1707" y="1470"/>
              </a:cxn>
              <a:cxn ang="0">
                <a:pos x="1000" y="1650"/>
              </a:cxn>
              <a:cxn ang="0">
                <a:pos x="293" y="1630"/>
              </a:cxn>
              <a:cxn ang="0">
                <a:pos x="0" y="1470"/>
              </a:cxn>
              <a:cxn ang="0">
                <a:pos x="293" y="1310"/>
              </a:cxn>
              <a:cxn ang="0">
                <a:pos x="1000" y="1290"/>
              </a:cxn>
              <a:cxn ang="0">
                <a:pos x="1707" y="1470"/>
              </a:cxn>
              <a:cxn ang="0">
                <a:pos x="2000" y="1790"/>
              </a:cxn>
              <a:cxn ang="0">
                <a:pos x="1707" y="2110"/>
              </a:cxn>
              <a:cxn ang="0">
                <a:pos x="1000" y="2290"/>
              </a:cxn>
              <a:cxn ang="0">
                <a:pos x="293" y="2270"/>
              </a:cxn>
              <a:cxn ang="0">
                <a:pos x="0" y="2110"/>
              </a:cxn>
              <a:cxn ang="0">
                <a:pos x="293" y="1950"/>
              </a:cxn>
              <a:cxn ang="0">
                <a:pos x="1000" y="1930"/>
              </a:cxn>
              <a:cxn ang="0">
                <a:pos x="1707" y="2110"/>
              </a:cxn>
              <a:cxn ang="0">
                <a:pos x="2000" y="2430"/>
              </a:cxn>
              <a:cxn ang="0">
                <a:pos x="1707" y="2750"/>
              </a:cxn>
              <a:cxn ang="0">
                <a:pos x="1000" y="2930"/>
              </a:cxn>
              <a:cxn ang="0">
                <a:pos x="293" y="2910"/>
              </a:cxn>
              <a:cxn ang="0">
                <a:pos x="0" y="2750"/>
              </a:cxn>
              <a:cxn ang="0">
                <a:pos x="293" y="2590"/>
              </a:cxn>
              <a:cxn ang="0">
                <a:pos x="1000" y="2570"/>
              </a:cxn>
              <a:cxn ang="0">
                <a:pos x="1707" y="2750"/>
              </a:cxn>
              <a:cxn ang="0">
                <a:pos x="2000" y="3070"/>
              </a:cxn>
              <a:cxn ang="0">
                <a:pos x="1707" y="3390"/>
              </a:cxn>
              <a:cxn ang="0">
                <a:pos x="1000" y="3570"/>
              </a:cxn>
              <a:cxn ang="0">
                <a:pos x="293" y="3550"/>
              </a:cxn>
              <a:cxn ang="0">
                <a:pos x="0" y="3390"/>
              </a:cxn>
              <a:cxn ang="0">
                <a:pos x="293" y="3230"/>
              </a:cxn>
              <a:cxn ang="0">
                <a:pos x="1000" y="3210"/>
              </a:cxn>
              <a:cxn ang="0">
                <a:pos x="1707" y="3390"/>
              </a:cxn>
              <a:cxn ang="0">
                <a:pos x="2000" y="3710"/>
              </a:cxn>
              <a:cxn ang="0">
                <a:pos x="1707" y="4030"/>
              </a:cxn>
              <a:cxn ang="0">
                <a:pos x="1000" y="4210"/>
              </a:cxn>
              <a:cxn ang="0">
                <a:pos x="293" y="4190"/>
              </a:cxn>
              <a:cxn ang="0">
                <a:pos x="0" y="4030"/>
              </a:cxn>
              <a:cxn ang="0">
                <a:pos x="293" y="3870"/>
              </a:cxn>
              <a:cxn ang="0">
                <a:pos x="1000" y="3850"/>
              </a:cxn>
              <a:cxn ang="0">
                <a:pos x="1707" y="4030"/>
              </a:cxn>
              <a:cxn ang="0">
                <a:pos x="2000" y="4350"/>
              </a:cxn>
              <a:cxn ang="0">
                <a:pos x="1707" y="4670"/>
              </a:cxn>
              <a:cxn ang="0">
                <a:pos x="1000" y="4850"/>
              </a:cxn>
            </a:cxnLst>
            <a:rect l="0" t="0" r="r" b="b"/>
            <a:pathLst>
              <a:path w="2000" h="4864">
                <a:moveTo>
                  <a:pt x="617" y="16"/>
                </a:moveTo>
                <a:cubicBezTo>
                  <a:pt x="744" y="8"/>
                  <a:pt x="872" y="0"/>
                  <a:pt x="1000" y="10"/>
                </a:cubicBezTo>
                <a:cubicBezTo>
                  <a:pt x="1128" y="20"/>
                  <a:pt x="1265" y="46"/>
                  <a:pt x="1383" y="76"/>
                </a:cubicBezTo>
                <a:cubicBezTo>
                  <a:pt x="1501" y="106"/>
                  <a:pt x="1617" y="146"/>
                  <a:pt x="1707" y="190"/>
                </a:cubicBezTo>
                <a:cubicBezTo>
                  <a:pt x="1797" y="234"/>
                  <a:pt x="1875" y="287"/>
                  <a:pt x="1924" y="340"/>
                </a:cubicBezTo>
                <a:cubicBezTo>
                  <a:pt x="1973" y="393"/>
                  <a:pt x="2000" y="453"/>
                  <a:pt x="2000" y="510"/>
                </a:cubicBezTo>
                <a:cubicBezTo>
                  <a:pt x="2000" y="567"/>
                  <a:pt x="1973" y="627"/>
                  <a:pt x="1924" y="680"/>
                </a:cubicBezTo>
                <a:cubicBezTo>
                  <a:pt x="1875" y="733"/>
                  <a:pt x="1797" y="786"/>
                  <a:pt x="1707" y="830"/>
                </a:cubicBezTo>
                <a:cubicBezTo>
                  <a:pt x="1617" y="874"/>
                  <a:pt x="1501" y="914"/>
                  <a:pt x="1383" y="944"/>
                </a:cubicBezTo>
                <a:cubicBezTo>
                  <a:pt x="1265" y="974"/>
                  <a:pt x="1128" y="997"/>
                  <a:pt x="1000" y="1010"/>
                </a:cubicBezTo>
                <a:cubicBezTo>
                  <a:pt x="872" y="1023"/>
                  <a:pt x="735" y="1027"/>
                  <a:pt x="617" y="1024"/>
                </a:cubicBezTo>
                <a:cubicBezTo>
                  <a:pt x="499" y="1021"/>
                  <a:pt x="383" y="1007"/>
                  <a:pt x="293" y="990"/>
                </a:cubicBezTo>
                <a:cubicBezTo>
                  <a:pt x="203" y="973"/>
                  <a:pt x="125" y="947"/>
                  <a:pt x="76" y="920"/>
                </a:cubicBezTo>
                <a:cubicBezTo>
                  <a:pt x="27" y="893"/>
                  <a:pt x="0" y="860"/>
                  <a:pt x="0" y="830"/>
                </a:cubicBezTo>
                <a:cubicBezTo>
                  <a:pt x="0" y="800"/>
                  <a:pt x="27" y="767"/>
                  <a:pt x="76" y="740"/>
                </a:cubicBezTo>
                <a:cubicBezTo>
                  <a:pt x="125" y="713"/>
                  <a:pt x="203" y="687"/>
                  <a:pt x="293" y="670"/>
                </a:cubicBezTo>
                <a:cubicBezTo>
                  <a:pt x="383" y="653"/>
                  <a:pt x="499" y="639"/>
                  <a:pt x="617" y="636"/>
                </a:cubicBezTo>
                <a:cubicBezTo>
                  <a:pt x="735" y="633"/>
                  <a:pt x="872" y="637"/>
                  <a:pt x="1000" y="650"/>
                </a:cubicBezTo>
                <a:cubicBezTo>
                  <a:pt x="1128" y="663"/>
                  <a:pt x="1265" y="686"/>
                  <a:pt x="1383" y="716"/>
                </a:cubicBezTo>
                <a:cubicBezTo>
                  <a:pt x="1501" y="746"/>
                  <a:pt x="1617" y="786"/>
                  <a:pt x="1707" y="830"/>
                </a:cubicBezTo>
                <a:cubicBezTo>
                  <a:pt x="1797" y="874"/>
                  <a:pt x="1875" y="927"/>
                  <a:pt x="1924" y="980"/>
                </a:cubicBezTo>
                <a:cubicBezTo>
                  <a:pt x="1973" y="1033"/>
                  <a:pt x="2000" y="1093"/>
                  <a:pt x="2000" y="1150"/>
                </a:cubicBezTo>
                <a:cubicBezTo>
                  <a:pt x="2000" y="1207"/>
                  <a:pt x="1973" y="1267"/>
                  <a:pt x="1924" y="1320"/>
                </a:cubicBezTo>
                <a:cubicBezTo>
                  <a:pt x="1875" y="1373"/>
                  <a:pt x="1797" y="1426"/>
                  <a:pt x="1707" y="1470"/>
                </a:cubicBezTo>
                <a:cubicBezTo>
                  <a:pt x="1617" y="1514"/>
                  <a:pt x="1501" y="1554"/>
                  <a:pt x="1383" y="1584"/>
                </a:cubicBezTo>
                <a:cubicBezTo>
                  <a:pt x="1265" y="1614"/>
                  <a:pt x="1128" y="1637"/>
                  <a:pt x="1000" y="1650"/>
                </a:cubicBezTo>
                <a:cubicBezTo>
                  <a:pt x="872" y="1663"/>
                  <a:pt x="735" y="1667"/>
                  <a:pt x="617" y="1664"/>
                </a:cubicBezTo>
                <a:cubicBezTo>
                  <a:pt x="499" y="1661"/>
                  <a:pt x="383" y="1647"/>
                  <a:pt x="293" y="1630"/>
                </a:cubicBezTo>
                <a:cubicBezTo>
                  <a:pt x="203" y="1613"/>
                  <a:pt x="125" y="1587"/>
                  <a:pt x="76" y="1560"/>
                </a:cubicBezTo>
                <a:cubicBezTo>
                  <a:pt x="27" y="1533"/>
                  <a:pt x="0" y="1500"/>
                  <a:pt x="0" y="1470"/>
                </a:cubicBezTo>
                <a:cubicBezTo>
                  <a:pt x="0" y="1440"/>
                  <a:pt x="27" y="1407"/>
                  <a:pt x="76" y="1380"/>
                </a:cubicBezTo>
                <a:cubicBezTo>
                  <a:pt x="125" y="1353"/>
                  <a:pt x="203" y="1327"/>
                  <a:pt x="293" y="1310"/>
                </a:cubicBezTo>
                <a:cubicBezTo>
                  <a:pt x="383" y="1293"/>
                  <a:pt x="499" y="1279"/>
                  <a:pt x="617" y="1276"/>
                </a:cubicBezTo>
                <a:cubicBezTo>
                  <a:pt x="735" y="1273"/>
                  <a:pt x="872" y="1277"/>
                  <a:pt x="1000" y="1290"/>
                </a:cubicBezTo>
                <a:cubicBezTo>
                  <a:pt x="1128" y="1303"/>
                  <a:pt x="1265" y="1326"/>
                  <a:pt x="1383" y="1356"/>
                </a:cubicBezTo>
                <a:cubicBezTo>
                  <a:pt x="1501" y="1386"/>
                  <a:pt x="1617" y="1426"/>
                  <a:pt x="1707" y="1470"/>
                </a:cubicBezTo>
                <a:cubicBezTo>
                  <a:pt x="1797" y="1514"/>
                  <a:pt x="1875" y="1567"/>
                  <a:pt x="1924" y="1620"/>
                </a:cubicBezTo>
                <a:cubicBezTo>
                  <a:pt x="1973" y="1673"/>
                  <a:pt x="2000" y="1733"/>
                  <a:pt x="2000" y="1790"/>
                </a:cubicBezTo>
                <a:cubicBezTo>
                  <a:pt x="2000" y="1847"/>
                  <a:pt x="1973" y="1907"/>
                  <a:pt x="1924" y="1960"/>
                </a:cubicBezTo>
                <a:cubicBezTo>
                  <a:pt x="1875" y="2013"/>
                  <a:pt x="1797" y="2066"/>
                  <a:pt x="1707" y="2110"/>
                </a:cubicBezTo>
                <a:cubicBezTo>
                  <a:pt x="1617" y="2154"/>
                  <a:pt x="1501" y="2194"/>
                  <a:pt x="1383" y="2224"/>
                </a:cubicBezTo>
                <a:cubicBezTo>
                  <a:pt x="1265" y="2254"/>
                  <a:pt x="1128" y="2277"/>
                  <a:pt x="1000" y="2290"/>
                </a:cubicBezTo>
                <a:cubicBezTo>
                  <a:pt x="872" y="2303"/>
                  <a:pt x="735" y="2307"/>
                  <a:pt x="617" y="2304"/>
                </a:cubicBezTo>
                <a:cubicBezTo>
                  <a:pt x="499" y="2301"/>
                  <a:pt x="383" y="2287"/>
                  <a:pt x="293" y="2270"/>
                </a:cubicBezTo>
                <a:cubicBezTo>
                  <a:pt x="203" y="2253"/>
                  <a:pt x="125" y="2227"/>
                  <a:pt x="76" y="2200"/>
                </a:cubicBezTo>
                <a:cubicBezTo>
                  <a:pt x="27" y="2173"/>
                  <a:pt x="0" y="2140"/>
                  <a:pt x="0" y="2110"/>
                </a:cubicBezTo>
                <a:cubicBezTo>
                  <a:pt x="0" y="2080"/>
                  <a:pt x="27" y="2047"/>
                  <a:pt x="76" y="2020"/>
                </a:cubicBezTo>
                <a:cubicBezTo>
                  <a:pt x="125" y="1993"/>
                  <a:pt x="203" y="1967"/>
                  <a:pt x="293" y="1950"/>
                </a:cubicBezTo>
                <a:cubicBezTo>
                  <a:pt x="383" y="1933"/>
                  <a:pt x="499" y="1919"/>
                  <a:pt x="617" y="1916"/>
                </a:cubicBezTo>
                <a:cubicBezTo>
                  <a:pt x="735" y="1913"/>
                  <a:pt x="872" y="1917"/>
                  <a:pt x="1000" y="1930"/>
                </a:cubicBezTo>
                <a:cubicBezTo>
                  <a:pt x="1128" y="1943"/>
                  <a:pt x="1265" y="1966"/>
                  <a:pt x="1383" y="1996"/>
                </a:cubicBezTo>
                <a:cubicBezTo>
                  <a:pt x="1501" y="2026"/>
                  <a:pt x="1617" y="2066"/>
                  <a:pt x="1707" y="2110"/>
                </a:cubicBezTo>
                <a:cubicBezTo>
                  <a:pt x="1797" y="2154"/>
                  <a:pt x="1875" y="2207"/>
                  <a:pt x="1924" y="2260"/>
                </a:cubicBezTo>
                <a:cubicBezTo>
                  <a:pt x="1973" y="2313"/>
                  <a:pt x="2000" y="2373"/>
                  <a:pt x="2000" y="2430"/>
                </a:cubicBezTo>
                <a:cubicBezTo>
                  <a:pt x="2000" y="2487"/>
                  <a:pt x="1973" y="2547"/>
                  <a:pt x="1924" y="2600"/>
                </a:cubicBezTo>
                <a:cubicBezTo>
                  <a:pt x="1875" y="2653"/>
                  <a:pt x="1797" y="2706"/>
                  <a:pt x="1707" y="2750"/>
                </a:cubicBezTo>
                <a:cubicBezTo>
                  <a:pt x="1617" y="2794"/>
                  <a:pt x="1501" y="2834"/>
                  <a:pt x="1383" y="2864"/>
                </a:cubicBezTo>
                <a:cubicBezTo>
                  <a:pt x="1265" y="2894"/>
                  <a:pt x="1128" y="2917"/>
                  <a:pt x="1000" y="2930"/>
                </a:cubicBezTo>
                <a:cubicBezTo>
                  <a:pt x="872" y="2943"/>
                  <a:pt x="735" y="2947"/>
                  <a:pt x="617" y="2944"/>
                </a:cubicBezTo>
                <a:cubicBezTo>
                  <a:pt x="499" y="2941"/>
                  <a:pt x="383" y="2927"/>
                  <a:pt x="293" y="2910"/>
                </a:cubicBezTo>
                <a:cubicBezTo>
                  <a:pt x="203" y="2893"/>
                  <a:pt x="125" y="2867"/>
                  <a:pt x="76" y="2840"/>
                </a:cubicBezTo>
                <a:cubicBezTo>
                  <a:pt x="27" y="2813"/>
                  <a:pt x="0" y="2780"/>
                  <a:pt x="0" y="2750"/>
                </a:cubicBezTo>
                <a:cubicBezTo>
                  <a:pt x="0" y="2720"/>
                  <a:pt x="27" y="2687"/>
                  <a:pt x="76" y="2660"/>
                </a:cubicBezTo>
                <a:cubicBezTo>
                  <a:pt x="125" y="2633"/>
                  <a:pt x="203" y="2607"/>
                  <a:pt x="293" y="2590"/>
                </a:cubicBezTo>
                <a:cubicBezTo>
                  <a:pt x="383" y="2573"/>
                  <a:pt x="499" y="2559"/>
                  <a:pt x="617" y="2556"/>
                </a:cubicBezTo>
                <a:cubicBezTo>
                  <a:pt x="735" y="2553"/>
                  <a:pt x="872" y="2557"/>
                  <a:pt x="1000" y="2570"/>
                </a:cubicBezTo>
                <a:cubicBezTo>
                  <a:pt x="1128" y="2583"/>
                  <a:pt x="1265" y="2606"/>
                  <a:pt x="1383" y="2636"/>
                </a:cubicBezTo>
                <a:cubicBezTo>
                  <a:pt x="1501" y="2666"/>
                  <a:pt x="1617" y="2706"/>
                  <a:pt x="1707" y="2750"/>
                </a:cubicBezTo>
                <a:cubicBezTo>
                  <a:pt x="1797" y="2794"/>
                  <a:pt x="1875" y="2847"/>
                  <a:pt x="1924" y="2900"/>
                </a:cubicBezTo>
                <a:cubicBezTo>
                  <a:pt x="1973" y="2953"/>
                  <a:pt x="2000" y="3013"/>
                  <a:pt x="2000" y="3070"/>
                </a:cubicBezTo>
                <a:cubicBezTo>
                  <a:pt x="2000" y="3127"/>
                  <a:pt x="1973" y="3187"/>
                  <a:pt x="1924" y="3240"/>
                </a:cubicBezTo>
                <a:cubicBezTo>
                  <a:pt x="1875" y="3293"/>
                  <a:pt x="1797" y="3346"/>
                  <a:pt x="1707" y="3390"/>
                </a:cubicBezTo>
                <a:cubicBezTo>
                  <a:pt x="1617" y="3434"/>
                  <a:pt x="1501" y="3474"/>
                  <a:pt x="1383" y="3504"/>
                </a:cubicBezTo>
                <a:cubicBezTo>
                  <a:pt x="1265" y="3534"/>
                  <a:pt x="1128" y="3557"/>
                  <a:pt x="1000" y="3570"/>
                </a:cubicBezTo>
                <a:cubicBezTo>
                  <a:pt x="872" y="3583"/>
                  <a:pt x="735" y="3587"/>
                  <a:pt x="617" y="3584"/>
                </a:cubicBezTo>
                <a:cubicBezTo>
                  <a:pt x="499" y="3581"/>
                  <a:pt x="383" y="3567"/>
                  <a:pt x="293" y="3550"/>
                </a:cubicBezTo>
                <a:cubicBezTo>
                  <a:pt x="203" y="3533"/>
                  <a:pt x="125" y="3507"/>
                  <a:pt x="76" y="3480"/>
                </a:cubicBezTo>
                <a:cubicBezTo>
                  <a:pt x="27" y="3453"/>
                  <a:pt x="0" y="3420"/>
                  <a:pt x="0" y="3390"/>
                </a:cubicBezTo>
                <a:cubicBezTo>
                  <a:pt x="0" y="3360"/>
                  <a:pt x="27" y="3327"/>
                  <a:pt x="76" y="3300"/>
                </a:cubicBezTo>
                <a:cubicBezTo>
                  <a:pt x="125" y="3273"/>
                  <a:pt x="203" y="3247"/>
                  <a:pt x="293" y="3230"/>
                </a:cubicBezTo>
                <a:cubicBezTo>
                  <a:pt x="383" y="3213"/>
                  <a:pt x="499" y="3199"/>
                  <a:pt x="617" y="3196"/>
                </a:cubicBezTo>
                <a:cubicBezTo>
                  <a:pt x="735" y="3193"/>
                  <a:pt x="872" y="3197"/>
                  <a:pt x="1000" y="3210"/>
                </a:cubicBezTo>
                <a:cubicBezTo>
                  <a:pt x="1128" y="3223"/>
                  <a:pt x="1265" y="3246"/>
                  <a:pt x="1383" y="3276"/>
                </a:cubicBezTo>
                <a:cubicBezTo>
                  <a:pt x="1501" y="3306"/>
                  <a:pt x="1617" y="3346"/>
                  <a:pt x="1707" y="3390"/>
                </a:cubicBezTo>
                <a:cubicBezTo>
                  <a:pt x="1797" y="3434"/>
                  <a:pt x="1875" y="3487"/>
                  <a:pt x="1924" y="3540"/>
                </a:cubicBezTo>
                <a:cubicBezTo>
                  <a:pt x="1973" y="3593"/>
                  <a:pt x="2000" y="3653"/>
                  <a:pt x="2000" y="3710"/>
                </a:cubicBezTo>
                <a:cubicBezTo>
                  <a:pt x="2000" y="3767"/>
                  <a:pt x="1973" y="3827"/>
                  <a:pt x="1924" y="3880"/>
                </a:cubicBezTo>
                <a:cubicBezTo>
                  <a:pt x="1875" y="3933"/>
                  <a:pt x="1797" y="3986"/>
                  <a:pt x="1707" y="4030"/>
                </a:cubicBezTo>
                <a:cubicBezTo>
                  <a:pt x="1617" y="4074"/>
                  <a:pt x="1501" y="4114"/>
                  <a:pt x="1383" y="4144"/>
                </a:cubicBezTo>
                <a:cubicBezTo>
                  <a:pt x="1265" y="4174"/>
                  <a:pt x="1128" y="4197"/>
                  <a:pt x="1000" y="4210"/>
                </a:cubicBezTo>
                <a:cubicBezTo>
                  <a:pt x="872" y="4223"/>
                  <a:pt x="735" y="4227"/>
                  <a:pt x="617" y="4224"/>
                </a:cubicBezTo>
                <a:cubicBezTo>
                  <a:pt x="499" y="4221"/>
                  <a:pt x="383" y="4207"/>
                  <a:pt x="293" y="4190"/>
                </a:cubicBezTo>
                <a:cubicBezTo>
                  <a:pt x="203" y="4173"/>
                  <a:pt x="125" y="4147"/>
                  <a:pt x="76" y="4120"/>
                </a:cubicBezTo>
                <a:cubicBezTo>
                  <a:pt x="27" y="4093"/>
                  <a:pt x="0" y="4060"/>
                  <a:pt x="0" y="4030"/>
                </a:cubicBezTo>
                <a:cubicBezTo>
                  <a:pt x="0" y="4000"/>
                  <a:pt x="27" y="3967"/>
                  <a:pt x="76" y="3940"/>
                </a:cubicBezTo>
                <a:cubicBezTo>
                  <a:pt x="125" y="3913"/>
                  <a:pt x="203" y="3887"/>
                  <a:pt x="293" y="3870"/>
                </a:cubicBezTo>
                <a:cubicBezTo>
                  <a:pt x="383" y="3853"/>
                  <a:pt x="499" y="3839"/>
                  <a:pt x="617" y="3836"/>
                </a:cubicBezTo>
                <a:cubicBezTo>
                  <a:pt x="735" y="3833"/>
                  <a:pt x="872" y="3837"/>
                  <a:pt x="1000" y="3850"/>
                </a:cubicBezTo>
                <a:cubicBezTo>
                  <a:pt x="1128" y="3863"/>
                  <a:pt x="1265" y="3886"/>
                  <a:pt x="1383" y="3916"/>
                </a:cubicBezTo>
                <a:cubicBezTo>
                  <a:pt x="1501" y="3946"/>
                  <a:pt x="1617" y="3986"/>
                  <a:pt x="1707" y="4030"/>
                </a:cubicBezTo>
                <a:cubicBezTo>
                  <a:pt x="1797" y="4074"/>
                  <a:pt x="1875" y="4127"/>
                  <a:pt x="1924" y="4180"/>
                </a:cubicBezTo>
                <a:cubicBezTo>
                  <a:pt x="1973" y="4233"/>
                  <a:pt x="2000" y="4293"/>
                  <a:pt x="2000" y="4350"/>
                </a:cubicBezTo>
                <a:cubicBezTo>
                  <a:pt x="2000" y="4407"/>
                  <a:pt x="1973" y="4467"/>
                  <a:pt x="1924" y="4520"/>
                </a:cubicBezTo>
                <a:cubicBezTo>
                  <a:pt x="1875" y="4573"/>
                  <a:pt x="1797" y="4626"/>
                  <a:pt x="1707" y="4670"/>
                </a:cubicBezTo>
                <a:cubicBezTo>
                  <a:pt x="1617" y="4714"/>
                  <a:pt x="1501" y="4754"/>
                  <a:pt x="1383" y="4784"/>
                </a:cubicBezTo>
                <a:cubicBezTo>
                  <a:pt x="1265" y="4814"/>
                  <a:pt x="1128" y="4837"/>
                  <a:pt x="1000" y="4850"/>
                </a:cubicBezTo>
                <a:cubicBezTo>
                  <a:pt x="872" y="4863"/>
                  <a:pt x="744" y="4863"/>
                  <a:pt x="617" y="48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4" name="Freeform 18"/>
          <p:cNvSpPr>
            <a:spLocks/>
          </p:cNvSpPr>
          <p:nvPr/>
        </p:nvSpPr>
        <p:spPr bwMode="auto">
          <a:xfrm rot="16200000">
            <a:off x="4860131" y="3831432"/>
            <a:ext cx="479425" cy="963612"/>
          </a:xfrm>
          <a:custGeom>
            <a:avLst/>
            <a:gdLst/>
            <a:ahLst/>
            <a:cxnLst>
              <a:cxn ang="0">
                <a:pos x="1000" y="10"/>
              </a:cxn>
              <a:cxn ang="0">
                <a:pos x="1707" y="190"/>
              </a:cxn>
              <a:cxn ang="0">
                <a:pos x="2000" y="510"/>
              </a:cxn>
              <a:cxn ang="0">
                <a:pos x="1707" y="830"/>
              </a:cxn>
              <a:cxn ang="0">
                <a:pos x="1000" y="1010"/>
              </a:cxn>
              <a:cxn ang="0">
                <a:pos x="293" y="990"/>
              </a:cxn>
              <a:cxn ang="0">
                <a:pos x="0" y="830"/>
              </a:cxn>
              <a:cxn ang="0">
                <a:pos x="293" y="670"/>
              </a:cxn>
              <a:cxn ang="0">
                <a:pos x="1000" y="650"/>
              </a:cxn>
              <a:cxn ang="0">
                <a:pos x="1707" y="830"/>
              </a:cxn>
              <a:cxn ang="0">
                <a:pos x="2000" y="1150"/>
              </a:cxn>
              <a:cxn ang="0">
                <a:pos x="1707" y="1470"/>
              </a:cxn>
              <a:cxn ang="0">
                <a:pos x="1000" y="1650"/>
              </a:cxn>
              <a:cxn ang="0">
                <a:pos x="293" y="1630"/>
              </a:cxn>
              <a:cxn ang="0">
                <a:pos x="0" y="1470"/>
              </a:cxn>
              <a:cxn ang="0">
                <a:pos x="293" y="1310"/>
              </a:cxn>
              <a:cxn ang="0">
                <a:pos x="1000" y="1290"/>
              </a:cxn>
              <a:cxn ang="0">
                <a:pos x="1707" y="1470"/>
              </a:cxn>
              <a:cxn ang="0">
                <a:pos x="2000" y="1790"/>
              </a:cxn>
              <a:cxn ang="0">
                <a:pos x="1707" y="2110"/>
              </a:cxn>
              <a:cxn ang="0">
                <a:pos x="1000" y="2290"/>
              </a:cxn>
              <a:cxn ang="0">
                <a:pos x="293" y="2270"/>
              </a:cxn>
              <a:cxn ang="0">
                <a:pos x="0" y="2110"/>
              </a:cxn>
              <a:cxn ang="0">
                <a:pos x="293" y="1950"/>
              </a:cxn>
              <a:cxn ang="0">
                <a:pos x="1000" y="1930"/>
              </a:cxn>
              <a:cxn ang="0">
                <a:pos x="1707" y="2110"/>
              </a:cxn>
              <a:cxn ang="0">
                <a:pos x="2000" y="2430"/>
              </a:cxn>
              <a:cxn ang="0">
                <a:pos x="1707" y="2750"/>
              </a:cxn>
              <a:cxn ang="0">
                <a:pos x="1000" y="2930"/>
              </a:cxn>
              <a:cxn ang="0">
                <a:pos x="293" y="2910"/>
              </a:cxn>
              <a:cxn ang="0">
                <a:pos x="0" y="2750"/>
              </a:cxn>
              <a:cxn ang="0">
                <a:pos x="293" y="2590"/>
              </a:cxn>
              <a:cxn ang="0">
                <a:pos x="1000" y="2570"/>
              </a:cxn>
              <a:cxn ang="0">
                <a:pos x="1707" y="2750"/>
              </a:cxn>
              <a:cxn ang="0">
                <a:pos x="2000" y="3070"/>
              </a:cxn>
              <a:cxn ang="0">
                <a:pos x="1707" y="3390"/>
              </a:cxn>
              <a:cxn ang="0">
                <a:pos x="1000" y="3570"/>
              </a:cxn>
              <a:cxn ang="0">
                <a:pos x="293" y="3550"/>
              </a:cxn>
              <a:cxn ang="0">
                <a:pos x="0" y="3390"/>
              </a:cxn>
              <a:cxn ang="0">
                <a:pos x="293" y="3230"/>
              </a:cxn>
              <a:cxn ang="0">
                <a:pos x="1000" y="3210"/>
              </a:cxn>
              <a:cxn ang="0">
                <a:pos x="1707" y="3390"/>
              </a:cxn>
              <a:cxn ang="0">
                <a:pos x="2000" y="3710"/>
              </a:cxn>
              <a:cxn ang="0">
                <a:pos x="1707" y="4030"/>
              </a:cxn>
              <a:cxn ang="0">
                <a:pos x="1000" y="4210"/>
              </a:cxn>
              <a:cxn ang="0">
                <a:pos x="293" y="4190"/>
              </a:cxn>
              <a:cxn ang="0">
                <a:pos x="0" y="4030"/>
              </a:cxn>
              <a:cxn ang="0">
                <a:pos x="293" y="3870"/>
              </a:cxn>
              <a:cxn ang="0">
                <a:pos x="1000" y="3850"/>
              </a:cxn>
              <a:cxn ang="0">
                <a:pos x="1707" y="4030"/>
              </a:cxn>
              <a:cxn ang="0">
                <a:pos x="2000" y="4350"/>
              </a:cxn>
              <a:cxn ang="0">
                <a:pos x="1707" y="4670"/>
              </a:cxn>
              <a:cxn ang="0">
                <a:pos x="1000" y="4850"/>
              </a:cxn>
            </a:cxnLst>
            <a:rect l="0" t="0" r="r" b="b"/>
            <a:pathLst>
              <a:path w="2000" h="4864">
                <a:moveTo>
                  <a:pt x="617" y="16"/>
                </a:moveTo>
                <a:cubicBezTo>
                  <a:pt x="744" y="8"/>
                  <a:pt x="872" y="0"/>
                  <a:pt x="1000" y="10"/>
                </a:cubicBezTo>
                <a:cubicBezTo>
                  <a:pt x="1128" y="20"/>
                  <a:pt x="1265" y="46"/>
                  <a:pt x="1383" y="76"/>
                </a:cubicBezTo>
                <a:cubicBezTo>
                  <a:pt x="1501" y="106"/>
                  <a:pt x="1617" y="146"/>
                  <a:pt x="1707" y="190"/>
                </a:cubicBezTo>
                <a:cubicBezTo>
                  <a:pt x="1797" y="234"/>
                  <a:pt x="1875" y="287"/>
                  <a:pt x="1924" y="340"/>
                </a:cubicBezTo>
                <a:cubicBezTo>
                  <a:pt x="1973" y="393"/>
                  <a:pt x="2000" y="453"/>
                  <a:pt x="2000" y="510"/>
                </a:cubicBezTo>
                <a:cubicBezTo>
                  <a:pt x="2000" y="567"/>
                  <a:pt x="1973" y="627"/>
                  <a:pt x="1924" y="680"/>
                </a:cubicBezTo>
                <a:cubicBezTo>
                  <a:pt x="1875" y="733"/>
                  <a:pt x="1797" y="786"/>
                  <a:pt x="1707" y="830"/>
                </a:cubicBezTo>
                <a:cubicBezTo>
                  <a:pt x="1617" y="874"/>
                  <a:pt x="1501" y="914"/>
                  <a:pt x="1383" y="944"/>
                </a:cubicBezTo>
                <a:cubicBezTo>
                  <a:pt x="1265" y="974"/>
                  <a:pt x="1128" y="997"/>
                  <a:pt x="1000" y="1010"/>
                </a:cubicBezTo>
                <a:cubicBezTo>
                  <a:pt x="872" y="1023"/>
                  <a:pt x="735" y="1027"/>
                  <a:pt x="617" y="1024"/>
                </a:cubicBezTo>
                <a:cubicBezTo>
                  <a:pt x="499" y="1021"/>
                  <a:pt x="383" y="1007"/>
                  <a:pt x="293" y="990"/>
                </a:cubicBezTo>
                <a:cubicBezTo>
                  <a:pt x="203" y="973"/>
                  <a:pt x="125" y="947"/>
                  <a:pt x="76" y="920"/>
                </a:cubicBezTo>
                <a:cubicBezTo>
                  <a:pt x="27" y="893"/>
                  <a:pt x="0" y="860"/>
                  <a:pt x="0" y="830"/>
                </a:cubicBezTo>
                <a:cubicBezTo>
                  <a:pt x="0" y="800"/>
                  <a:pt x="27" y="767"/>
                  <a:pt x="76" y="740"/>
                </a:cubicBezTo>
                <a:cubicBezTo>
                  <a:pt x="125" y="713"/>
                  <a:pt x="203" y="687"/>
                  <a:pt x="293" y="670"/>
                </a:cubicBezTo>
                <a:cubicBezTo>
                  <a:pt x="383" y="653"/>
                  <a:pt x="499" y="639"/>
                  <a:pt x="617" y="636"/>
                </a:cubicBezTo>
                <a:cubicBezTo>
                  <a:pt x="735" y="633"/>
                  <a:pt x="872" y="637"/>
                  <a:pt x="1000" y="650"/>
                </a:cubicBezTo>
                <a:cubicBezTo>
                  <a:pt x="1128" y="663"/>
                  <a:pt x="1265" y="686"/>
                  <a:pt x="1383" y="716"/>
                </a:cubicBezTo>
                <a:cubicBezTo>
                  <a:pt x="1501" y="746"/>
                  <a:pt x="1617" y="786"/>
                  <a:pt x="1707" y="830"/>
                </a:cubicBezTo>
                <a:cubicBezTo>
                  <a:pt x="1797" y="874"/>
                  <a:pt x="1875" y="927"/>
                  <a:pt x="1924" y="980"/>
                </a:cubicBezTo>
                <a:cubicBezTo>
                  <a:pt x="1973" y="1033"/>
                  <a:pt x="2000" y="1093"/>
                  <a:pt x="2000" y="1150"/>
                </a:cubicBezTo>
                <a:cubicBezTo>
                  <a:pt x="2000" y="1207"/>
                  <a:pt x="1973" y="1267"/>
                  <a:pt x="1924" y="1320"/>
                </a:cubicBezTo>
                <a:cubicBezTo>
                  <a:pt x="1875" y="1373"/>
                  <a:pt x="1797" y="1426"/>
                  <a:pt x="1707" y="1470"/>
                </a:cubicBezTo>
                <a:cubicBezTo>
                  <a:pt x="1617" y="1514"/>
                  <a:pt x="1501" y="1554"/>
                  <a:pt x="1383" y="1584"/>
                </a:cubicBezTo>
                <a:cubicBezTo>
                  <a:pt x="1265" y="1614"/>
                  <a:pt x="1128" y="1637"/>
                  <a:pt x="1000" y="1650"/>
                </a:cubicBezTo>
                <a:cubicBezTo>
                  <a:pt x="872" y="1663"/>
                  <a:pt x="735" y="1667"/>
                  <a:pt x="617" y="1664"/>
                </a:cubicBezTo>
                <a:cubicBezTo>
                  <a:pt x="499" y="1661"/>
                  <a:pt x="383" y="1647"/>
                  <a:pt x="293" y="1630"/>
                </a:cubicBezTo>
                <a:cubicBezTo>
                  <a:pt x="203" y="1613"/>
                  <a:pt x="125" y="1587"/>
                  <a:pt x="76" y="1560"/>
                </a:cubicBezTo>
                <a:cubicBezTo>
                  <a:pt x="27" y="1533"/>
                  <a:pt x="0" y="1500"/>
                  <a:pt x="0" y="1470"/>
                </a:cubicBezTo>
                <a:cubicBezTo>
                  <a:pt x="0" y="1440"/>
                  <a:pt x="27" y="1407"/>
                  <a:pt x="76" y="1380"/>
                </a:cubicBezTo>
                <a:cubicBezTo>
                  <a:pt x="125" y="1353"/>
                  <a:pt x="203" y="1327"/>
                  <a:pt x="293" y="1310"/>
                </a:cubicBezTo>
                <a:cubicBezTo>
                  <a:pt x="383" y="1293"/>
                  <a:pt x="499" y="1279"/>
                  <a:pt x="617" y="1276"/>
                </a:cubicBezTo>
                <a:cubicBezTo>
                  <a:pt x="735" y="1273"/>
                  <a:pt x="872" y="1277"/>
                  <a:pt x="1000" y="1290"/>
                </a:cubicBezTo>
                <a:cubicBezTo>
                  <a:pt x="1128" y="1303"/>
                  <a:pt x="1265" y="1326"/>
                  <a:pt x="1383" y="1356"/>
                </a:cubicBezTo>
                <a:cubicBezTo>
                  <a:pt x="1501" y="1386"/>
                  <a:pt x="1617" y="1426"/>
                  <a:pt x="1707" y="1470"/>
                </a:cubicBezTo>
                <a:cubicBezTo>
                  <a:pt x="1797" y="1514"/>
                  <a:pt x="1875" y="1567"/>
                  <a:pt x="1924" y="1620"/>
                </a:cubicBezTo>
                <a:cubicBezTo>
                  <a:pt x="1973" y="1673"/>
                  <a:pt x="2000" y="1733"/>
                  <a:pt x="2000" y="1790"/>
                </a:cubicBezTo>
                <a:cubicBezTo>
                  <a:pt x="2000" y="1847"/>
                  <a:pt x="1973" y="1907"/>
                  <a:pt x="1924" y="1960"/>
                </a:cubicBezTo>
                <a:cubicBezTo>
                  <a:pt x="1875" y="2013"/>
                  <a:pt x="1797" y="2066"/>
                  <a:pt x="1707" y="2110"/>
                </a:cubicBezTo>
                <a:cubicBezTo>
                  <a:pt x="1617" y="2154"/>
                  <a:pt x="1501" y="2194"/>
                  <a:pt x="1383" y="2224"/>
                </a:cubicBezTo>
                <a:cubicBezTo>
                  <a:pt x="1265" y="2254"/>
                  <a:pt x="1128" y="2277"/>
                  <a:pt x="1000" y="2290"/>
                </a:cubicBezTo>
                <a:cubicBezTo>
                  <a:pt x="872" y="2303"/>
                  <a:pt x="735" y="2307"/>
                  <a:pt x="617" y="2304"/>
                </a:cubicBezTo>
                <a:cubicBezTo>
                  <a:pt x="499" y="2301"/>
                  <a:pt x="383" y="2287"/>
                  <a:pt x="293" y="2270"/>
                </a:cubicBezTo>
                <a:cubicBezTo>
                  <a:pt x="203" y="2253"/>
                  <a:pt x="125" y="2227"/>
                  <a:pt x="76" y="2200"/>
                </a:cubicBezTo>
                <a:cubicBezTo>
                  <a:pt x="27" y="2173"/>
                  <a:pt x="0" y="2140"/>
                  <a:pt x="0" y="2110"/>
                </a:cubicBezTo>
                <a:cubicBezTo>
                  <a:pt x="0" y="2080"/>
                  <a:pt x="27" y="2047"/>
                  <a:pt x="76" y="2020"/>
                </a:cubicBezTo>
                <a:cubicBezTo>
                  <a:pt x="125" y="1993"/>
                  <a:pt x="203" y="1967"/>
                  <a:pt x="293" y="1950"/>
                </a:cubicBezTo>
                <a:cubicBezTo>
                  <a:pt x="383" y="1933"/>
                  <a:pt x="499" y="1919"/>
                  <a:pt x="617" y="1916"/>
                </a:cubicBezTo>
                <a:cubicBezTo>
                  <a:pt x="735" y="1913"/>
                  <a:pt x="872" y="1917"/>
                  <a:pt x="1000" y="1930"/>
                </a:cubicBezTo>
                <a:cubicBezTo>
                  <a:pt x="1128" y="1943"/>
                  <a:pt x="1265" y="1966"/>
                  <a:pt x="1383" y="1996"/>
                </a:cubicBezTo>
                <a:cubicBezTo>
                  <a:pt x="1501" y="2026"/>
                  <a:pt x="1617" y="2066"/>
                  <a:pt x="1707" y="2110"/>
                </a:cubicBezTo>
                <a:cubicBezTo>
                  <a:pt x="1797" y="2154"/>
                  <a:pt x="1875" y="2207"/>
                  <a:pt x="1924" y="2260"/>
                </a:cubicBezTo>
                <a:cubicBezTo>
                  <a:pt x="1973" y="2313"/>
                  <a:pt x="2000" y="2373"/>
                  <a:pt x="2000" y="2430"/>
                </a:cubicBezTo>
                <a:cubicBezTo>
                  <a:pt x="2000" y="2487"/>
                  <a:pt x="1973" y="2547"/>
                  <a:pt x="1924" y="2600"/>
                </a:cubicBezTo>
                <a:cubicBezTo>
                  <a:pt x="1875" y="2653"/>
                  <a:pt x="1797" y="2706"/>
                  <a:pt x="1707" y="2750"/>
                </a:cubicBezTo>
                <a:cubicBezTo>
                  <a:pt x="1617" y="2794"/>
                  <a:pt x="1501" y="2834"/>
                  <a:pt x="1383" y="2864"/>
                </a:cubicBezTo>
                <a:cubicBezTo>
                  <a:pt x="1265" y="2894"/>
                  <a:pt x="1128" y="2917"/>
                  <a:pt x="1000" y="2930"/>
                </a:cubicBezTo>
                <a:cubicBezTo>
                  <a:pt x="872" y="2943"/>
                  <a:pt x="735" y="2947"/>
                  <a:pt x="617" y="2944"/>
                </a:cubicBezTo>
                <a:cubicBezTo>
                  <a:pt x="499" y="2941"/>
                  <a:pt x="383" y="2927"/>
                  <a:pt x="293" y="2910"/>
                </a:cubicBezTo>
                <a:cubicBezTo>
                  <a:pt x="203" y="2893"/>
                  <a:pt x="125" y="2867"/>
                  <a:pt x="76" y="2840"/>
                </a:cubicBezTo>
                <a:cubicBezTo>
                  <a:pt x="27" y="2813"/>
                  <a:pt x="0" y="2780"/>
                  <a:pt x="0" y="2750"/>
                </a:cubicBezTo>
                <a:cubicBezTo>
                  <a:pt x="0" y="2720"/>
                  <a:pt x="27" y="2687"/>
                  <a:pt x="76" y="2660"/>
                </a:cubicBezTo>
                <a:cubicBezTo>
                  <a:pt x="125" y="2633"/>
                  <a:pt x="203" y="2607"/>
                  <a:pt x="293" y="2590"/>
                </a:cubicBezTo>
                <a:cubicBezTo>
                  <a:pt x="383" y="2573"/>
                  <a:pt x="499" y="2559"/>
                  <a:pt x="617" y="2556"/>
                </a:cubicBezTo>
                <a:cubicBezTo>
                  <a:pt x="735" y="2553"/>
                  <a:pt x="872" y="2557"/>
                  <a:pt x="1000" y="2570"/>
                </a:cubicBezTo>
                <a:cubicBezTo>
                  <a:pt x="1128" y="2583"/>
                  <a:pt x="1265" y="2606"/>
                  <a:pt x="1383" y="2636"/>
                </a:cubicBezTo>
                <a:cubicBezTo>
                  <a:pt x="1501" y="2666"/>
                  <a:pt x="1617" y="2706"/>
                  <a:pt x="1707" y="2750"/>
                </a:cubicBezTo>
                <a:cubicBezTo>
                  <a:pt x="1797" y="2794"/>
                  <a:pt x="1875" y="2847"/>
                  <a:pt x="1924" y="2900"/>
                </a:cubicBezTo>
                <a:cubicBezTo>
                  <a:pt x="1973" y="2953"/>
                  <a:pt x="2000" y="3013"/>
                  <a:pt x="2000" y="3070"/>
                </a:cubicBezTo>
                <a:cubicBezTo>
                  <a:pt x="2000" y="3127"/>
                  <a:pt x="1973" y="3187"/>
                  <a:pt x="1924" y="3240"/>
                </a:cubicBezTo>
                <a:cubicBezTo>
                  <a:pt x="1875" y="3293"/>
                  <a:pt x="1797" y="3346"/>
                  <a:pt x="1707" y="3390"/>
                </a:cubicBezTo>
                <a:cubicBezTo>
                  <a:pt x="1617" y="3434"/>
                  <a:pt x="1501" y="3474"/>
                  <a:pt x="1383" y="3504"/>
                </a:cubicBezTo>
                <a:cubicBezTo>
                  <a:pt x="1265" y="3534"/>
                  <a:pt x="1128" y="3557"/>
                  <a:pt x="1000" y="3570"/>
                </a:cubicBezTo>
                <a:cubicBezTo>
                  <a:pt x="872" y="3583"/>
                  <a:pt x="735" y="3587"/>
                  <a:pt x="617" y="3584"/>
                </a:cubicBezTo>
                <a:cubicBezTo>
                  <a:pt x="499" y="3581"/>
                  <a:pt x="383" y="3567"/>
                  <a:pt x="293" y="3550"/>
                </a:cubicBezTo>
                <a:cubicBezTo>
                  <a:pt x="203" y="3533"/>
                  <a:pt x="125" y="3507"/>
                  <a:pt x="76" y="3480"/>
                </a:cubicBezTo>
                <a:cubicBezTo>
                  <a:pt x="27" y="3453"/>
                  <a:pt x="0" y="3420"/>
                  <a:pt x="0" y="3390"/>
                </a:cubicBezTo>
                <a:cubicBezTo>
                  <a:pt x="0" y="3360"/>
                  <a:pt x="27" y="3327"/>
                  <a:pt x="76" y="3300"/>
                </a:cubicBezTo>
                <a:cubicBezTo>
                  <a:pt x="125" y="3273"/>
                  <a:pt x="203" y="3247"/>
                  <a:pt x="293" y="3230"/>
                </a:cubicBezTo>
                <a:cubicBezTo>
                  <a:pt x="383" y="3213"/>
                  <a:pt x="499" y="3199"/>
                  <a:pt x="617" y="3196"/>
                </a:cubicBezTo>
                <a:cubicBezTo>
                  <a:pt x="735" y="3193"/>
                  <a:pt x="872" y="3197"/>
                  <a:pt x="1000" y="3210"/>
                </a:cubicBezTo>
                <a:cubicBezTo>
                  <a:pt x="1128" y="3223"/>
                  <a:pt x="1265" y="3246"/>
                  <a:pt x="1383" y="3276"/>
                </a:cubicBezTo>
                <a:cubicBezTo>
                  <a:pt x="1501" y="3306"/>
                  <a:pt x="1617" y="3346"/>
                  <a:pt x="1707" y="3390"/>
                </a:cubicBezTo>
                <a:cubicBezTo>
                  <a:pt x="1797" y="3434"/>
                  <a:pt x="1875" y="3487"/>
                  <a:pt x="1924" y="3540"/>
                </a:cubicBezTo>
                <a:cubicBezTo>
                  <a:pt x="1973" y="3593"/>
                  <a:pt x="2000" y="3653"/>
                  <a:pt x="2000" y="3710"/>
                </a:cubicBezTo>
                <a:cubicBezTo>
                  <a:pt x="2000" y="3767"/>
                  <a:pt x="1973" y="3827"/>
                  <a:pt x="1924" y="3880"/>
                </a:cubicBezTo>
                <a:cubicBezTo>
                  <a:pt x="1875" y="3933"/>
                  <a:pt x="1797" y="3986"/>
                  <a:pt x="1707" y="4030"/>
                </a:cubicBezTo>
                <a:cubicBezTo>
                  <a:pt x="1617" y="4074"/>
                  <a:pt x="1501" y="4114"/>
                  <a:pt x="1383" y="4144"/>
                </a:cubicBezTo>
                <a:cubicBezTo>
                  <a:pt x="1265" y="4174"/>
                  <a:pt x="1128" y="4197"/>
                  <a:pt x="1000" y="4210"/>
                </a:cubicBezTo>
                <a:cubicBezTo>
                  <a:pt x="872" y="4223"/>
                  <a:pt x="735" y="4227"/>
                  <a:pt x="617" y="4224"/>
                </a:cubicBezTo>
                <a:cubicBezTo>
                  <a:pt x="499" y="4221"/>
                  <a:pt x="383" y="4207"/>
                  <a:pt x="293" y="4190"/>
                </a:cubicBezTo>
                <a:cubicBezTo>
                  <a:pt x="203" y="4173"/>
                  <a:pt x="125" y="4147"/>
                  <a:pt x="76" y="4120"/>
                </a:cubicBezTo>
                <a:cubicBezTo>
                  <a:pt x="27" y="4093"/>
                  <a:pt x="0" y="4060"/>
                  <a:pt x="0" y="4030"/>
                </a:cubicBezTo>
                <a:cubicBezTo>
                  <a:pt x="0" y="4000"/>
                  <a:pt x="27" y="3967"/>
                  <a:pt x="76" y="3940"/>
                </a:cubicBezTo>
                <a:cubicBezTo>
                  <a:pt x="125" y="3913"/>
                  <a:pt x="203" y="3887"/>
                  <a:pt x="293" y="3870"/>
                </a:cubicBezTo>
                <a:cubicBezTo>
                  <a:pt x="383" y="3853"/>
                  <a:pt x="499" y="3839"/>
                  <a:pt x="617" y="3836"/>
                </a:cubicBezTo>
                <a:cubicBezTo>
                  <a:pt x="735" y="3833"/>
                  <a:pt x="872" y="3837"/>
                  <a:pt x="1000" y="3850"/>
                </a:cubicBezTo>
                <a:cubicBezTo>
                  <a:pt x="1128" y="3863"/>
                  <a:pt x="1265" y="3886"/>
                  <a:pt x="1383" y="3916"/>
                </a:cubicBezTo>
                <a:cubicBezTo>
                  <a:pt x="1501" y="3946"/>
                  <a:pt x="1617" y="3986"/>
                  <a:pt x="1707" y="4030"/>
                </a:cubicBezTo>
                <a:cubicBezTo>
                  <a:pt x="1797" y="4074"/>
                  <a:pt x="1875" y="4127"/>
                  <a:pt x="1924" y="4180"/>
                </a:cubicBezTo>
                <a:cubicBezTo>
                  <a:pt x="1973" y="4233"/>
                  <a:pt x="2000" y="4293"/>
                  <a:pt x="2000" y="4350"/>
                </a:cubicBezTo>
                <a:cubicBezTo>
                  <a:pt x="2000" y="4407"/>
                  <a:pt x="1973" y="4467"/>
                  <a:pt x="1924" y="4520"/>
                </a:cubicBezTo>
                <a:cubicBezTo>
                  <a:pt x="1875" y="4573"/>
                  <a:pt x="1797" y="4626"/>
                  <a:pt x="1707" y="4670"/>
                </a:cubicBezTo>
                <a:cubicBezTo>
                  <a:pt x="1617" y="4714"/>
                  <a:pt x="1501" y="4754"/>
                  <a:pt x="1383" y="4784"/>
                </a:cubicBezTo>
                <a:cubicBezTo>
                  <a:pt x="1265" y="4814"/>
                  <a:pt x="1128" y="4837"/>
                  <a:pt x="1000" y="4850"/>
                </a:cubicBezTo>
                <a:cubicBezTo>
                  <a:pt x="872" y="4863"/>
                  <a:pt x="744" y="4863"/>
                  <a:pt x="617" y="48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55" name="Line 19"/>
          <p:cNvSpPr>
            <a:spLocks noChangeShapeType="1"/>
          </p:cNvSpPr>
          <p:nvPr/>
        </p:nvSpPr>
        <p:spPr bwMode="auto">
          <a:xfrm>
            <a:off x="3625850" y="5592763"/>
            <a:ext cx="992188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56" name="Line 20"/>
          <p:cNvSpPr>
            <a:spLocks noChangeShapeType="1"/>
          </p:cNvSpPr>
          <p:nvPr/>
        </p:nvSpPr>
        <p:spPr bwMode="auto">
          <a:xfrm>
            <a:off x="4946650" y="5592763"/>
            <a:ext cx="214471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57" name="Line 21"/>
          <p:cNvSpPr>
            <a:spLocks noChangeShapeType="1"/>
          </p:cNvSpPr>
          <p:nvPr/>
        </p:nvSpPr>
        <p:spPr bwMode="auto">
          <a:xfrm flipV="1">
            <a:off x="7091363" y="4392613"/>
            <a:ext cx="3175" cy="1200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58" name="Rectangle 22"/>
          <p:cNvSpPr>
            <a:spLocks noChangeArrowheads="1"/>
          </p:cNvSpPr>
          <p:nvPr/>
        </p:nvSpPr>
        <p:spPr bwMode="auto">
          <a:xfrm>
            <a:off x="4711700" y="2874963"/>
            <a:ext cx="1319213" cy="3206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9" name="Line 23"/>
          <p:cNvSpPr>
            <a:spLocks noChangeShapeType="1"/>
          </p:cNvSpPr>
          <p:nvPr/>
        </p:nvSpPr>
        <p:spPr bwMode="auto">
          <a:xfrm>
            <a:off x="6380163" y="3035300"/>
            <a:ext cx="722312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60" name="Line 24"/>
          <p:cNvSpPr>
            <a:spLocks noChangeShapeType="1"/>
          </p:cNvSpPr>
          <p:nvPr/>
        </p:nvSpPr>
        <p:spPr bwMode="auto">
          <a:xfrm flipH="1">
            <a:off x="7091363" y="3035300"/>
            <a:ext cx="3175" cy="1357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61" name="Text Box 25"/>
          <p:cNvSpPr txBox="1">
            <a:spLocks noChangeArrowheads="1"/>
          </p:cNvSpPr>
          <p:nvPr/>
        </p:nvSpPr>
        <p:spPr bwMode="auto">
          <a:xfrm>
            <a:off x="4953000" y="2397125"/>
            <a:ext cx="4143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500" b="1">
                <a:solidFill>
                  <a:schemeClr val="bg1"/>
                </a:solidFill>
                <a:latin typeface="Arial" charset="0"/>
              </a:rPr>
              <a:t>R</a:t>
            </a:r>
          </a:p>
        </p:txBody>
      </p:sp>
      <p:sp>
        <p:nvSpPr>
          <p:cNvPr id="142362" name="Text Box 26"/>
          <p:cNvSpPr txBox="1">
            <a:spLocks noChangeArrowheads="1"/>
          </p:cNvSpPr>
          <p:nvPr/>
        </p:nvSpPr>
        <p:spPr bwMode="auto">
          <a:xfrm>
            <a:off x="3048000" y="2636838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</a:rPr>
              <a:t>Đ</a:t>
            </a:r>
            <a:r>
              <a:rPr lang="en-US" sz="2000" baseline="-25000">
                <a:solidFill>
                  <a:schemeClr val="bg1"/>
                </a:solidFill>
                <a:latin typeface="Arial" charset="0"/>
              </a:rPr>
              <a:t>1</a:t>
            </a:r>
            <a:endParaRPr lang="en-US" sz="2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2363" name="Line 27"/>
          <p:cNvSpPr>
            <a:spLocks noChangeShapeType="1"/>
          </p:cNvSpPr>
          <p:nvPr/>
        </p:nvSpPr>
        <p:spPr bwMode="auto">
          <a:xfrm>
            <a:off x="6350000" y="4392613"/>
            <a:ext cx="741363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64" name="Text Box 28"/>
          <p:cNvSpPr txBox="1">
            <a:spLocks noChangeArrowheads="1"/>
          </p:cNvSpPr>
          <p:nvPr/>
        </p:nvSpPr>
        <p:spPr bwMode="auto">
          <a:xfrm>
            <a:off x="3214688" y="5672138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VNI-Aptima" pitchFamily="2" charset="0"/>
              </a:rPr>
              <a:t>K</a:t>
            </a:r>
          </a:p>
        </p:txBody>
      </p:sp>
      <p:sp>
        <p:nvSpPr>
          <p:cNvPr id="142367" name="Text Box 31"/>
          <p:cNvSpPr txBox="1">
            <a:spLocks noChangeArrowheads="1"/>
          </p:cNvSpPr>
          <p:nvPr/>
        </p:nvSpPr>
        <p:spPr bwMode="auto">
          <a:xfrm>
            <a:off x="2971800" y="3995738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</a:rPr>
              <a:t>Đ</a:t>
            </a:r>
            <a:r>
              <a:rPr lang="en-US" sz="2000" baseline="-25000">
                <a:solidFill>
                  <a:schemeClr val="bg1"/>
                </a:solidFill>
                <a:latin typeface="Arial" charset="0"/>
              </a:rPr>
              <a:t>2</a:t>
            </a:r>
            <a:endParaRPr lang="en-US" sz="2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2368" name="Line 32"/>
          <p:cNvSpPr>
            <a:spLocks noChangeShapeType="1"/>
          </p:cNvSpPr>
          <p:nvPr/>
        </p:nvSpPr>
        <p:spPr bwMode="auto">
          <a:xfrm>
            <a:off x="4729163" y="5353050"/>
            <a:ext cx="1587" cy="4794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69" name="Line 33"/>
          <p:cNvSpPr>
            <a:spLocks noChangeShapeType="1"/>
          </p:cNvSpPr>
          <p:nvPr/>
        </p:nvSpPr>
        <p:spPr bwMode="auto">
          <a:xfrm>
            <a:off x="4611688" y="5511800"/>
            <a:ext cx="0" cy="16033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70" name="Line 34"/>
          <p:cNvSpPr>
            <a:spLocks noChangeShapeType="1"/>
          </p:cNvSpPr>
          <p:nvPr/>
        </p:nvSpPr>
        <p:spPr bwMode="auto">
          <a:xfrm>
            <a:off x="4951413" y="5353050"/>
            <a:ext cx="1587" cy="4794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71" name="Line 35"/>
          <p:cNvSpPr>
            <a:spLocks noChangeShapeType="1"/>
          </p:cNvSpPr>
          <p:nvPr/>
        </p:nvSpPr>
        <p:spPr bwMode="auto">
          <a:xfrm>
            <a:off x="4829175" y="5511800"/>
            <a:ext cx="1588" cy="16033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72" name="Line 36"/>
          <p:cNvSpPr>
            <a:spLocks noChangeShapeType="1"/>
          </p:cNvSpPr>
          <p:nvPr/>
        </p:nvSpPr>
        <p:spPr bwMode="auto">
          <a:xfrm>
            <a:off x="4700588" y="4633913"/>
            <a:ext cx="1482725" cy="15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73" name="Line 37"/>
          <p:cNvSpPr>
            <a:spLocks noChangeShapeType="1"/>
          </p:cNvSpPr>
          <p:nvPr/>
        </p:nvSpPr>
        <p:spPr bwMode="auto">
          <a:xfrm>
            <a:off x="4700588" y="4713288"/>
            <a:ext cx="1482725" cy="15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74" name="Text Box 38"/>
          <p:cNvSpPr txBox="1">
            <a:spLocks noChangeArrowheads="1"/>
          </p:cNvSpPr>
          <p:nvPr/>
        </p:nvSpPr>
        <p:spPr bwMode="auto">
          <a:xfrm>
            <a:off x="5029200" y="4713288"/>
            <a:ext cx="908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bg1"/>
                </a:solidFill>
                <a:latin typeface="Arial" charset="0"/>
              </a:rPr>
              <a:t>L , R</a:t>
            </a:r>
          </a:p>
        </p:txBody>
      </p:sp>
      <p:sp>
        <p:nvSpPr>
          <p:cNvPr id="142375" name="Rectangle 39"/>
          <p:cNvSpPr>
            <a:spLocks noChangeArrowheads="1"/>
          </p:cNvSpPr>
          <p:nvPr/>
        </p:nvSpPr>
        <p:spPr bwMode="auto">
          <a:xfrm>
            <a:off x="3614738" y="5511800"/>
            <a:ext cx="95250" cy="80963"/>
          </a:xfrm>
          <a:prstGeom prst="rect">
            <a:avLst/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76" name="Rectangle 40"/>
          <p:cNvSpPr>
            <a:spLocks noChangeArrowheads="1"/>
          </p:cNvSpPr>
          <p:nvPr/>
        </p:nvSpPr>
        <p:spPr bwMode="auto">
          <a:xfrm>
            <a:off x="3084513" y="5508625"/>
            <a:ext cx="96837" cy="80963"/>
          </a:xfrm>
          <a:prstGeom prst="rect">
            <a:avLst/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2377" name="Group 41"/>
          <p:cNvGrpSpPr>
            <a:grpSpLocks/>
          </p:cNvGrpSpPr>
          <p:nvPr/>
        </p:nvGrpSpPr>
        <p:grpSpPr bwMode="auto">
          <a:xfrm>
            <a:off x="1812925" y="2795588"/>
            <a:ext cx="1382713" cy="2809875"/>
            <a:chOff x="758" y="1943"/>
            <a:chExt cx="786" cy="1658"/>
          </a:xfrm>
        </p:grpSpPr>
        <p:grpSp>
          <p:nvGrpSpPr>
            <p:cNvPr id="142378" name="Group 42"/>
            <p:cNvGrpSpPr>
              <a:grpSpLocks/>
            </p:cNvGrpSpPr>
            <p:nvPr/>
          </p:nvGrpSpPr>
          <p:grpSpPr bwMode="auto">
            <a:xfrm>
              <a:off x="758" y="1943"/>
              <a:ext cx="281" cy="1651"/>
              <a:chOff x="758" y="1943"/>
              <a:chExt cx="281" cy="1651"/>
            </a:xfrm>
          </p:grpSpPr>
          <p:sp>
            <p:nvSpPr>
              <p:cNvPr id="142379" name="Line 43"/>
              <p:cNvSpPr>
                <a:spLocks noChangeShapeType="1"/>
              </p:cNvSpPr>
              <p:nvPr/>
            </p:nvSpPr>
            <p:spPr bwMode="auto">
              <a:xfrm>
                <a:off x="992" y="2886"/>
                <a:ext cx="0" cy="7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380" name="Line 44"/>
              <p:cNvSpPr>
                <a:spLocks noChangeShapeType="1"/>
              </p:cNvSpPr>
              <p:nvPr/>
            </p:nvSpPr>
            <p:spPr bwMode="auto">
              <a:xfrm flipV="1">
                <a:off x="992" y="2085"/>
                <a:ext cx="1" cy="8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381" name="Text Box 45"/>
              <p:cNvSpPr txBox="1">
                <a:spLocks noChangeArrowheads="1"/>
              </p:cNvSpPr>
              <p:nvPr/>
            </p:nvSpPr>
            <p:spPr bwMode="auto">
              <a:xfrm>
                <a:off x="758" y="2745"/>
                <a:ext cx="281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2400">
                  <a:solidFill>
                    <a:schemeClr val="bg1"/>
                  </a:solidFill>
                  <a:latin typeface="VNI-Aptima" pitchFamily="2" charset="0"/>
                </a:endParaRPr>
              </a:p>
            </p:txBody>
          </p:sp>
          <p:sp>
            <p:nvSpPr>
              <p:cNvPr id="142382" name="Text Box 46"/>
              <p:cNvSpPr txBox="1">
                <a:spLocks noChangeArrowheads="1"/>
              </p:cNvSpPr>
              <p:nvPr/>
            </p:nvSpPr>
            <p:spPr bwMode="auto">
              <a:xfrm>
                <a:off x="758" y="1943"/>
                <a:ext cx="281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2400">
                  <a:solidFill>
                    <a:schemeClr val="bg1"/>
                  </a:solidFill>
                  <a:latin typeface="VNI-Aptima" pitchFamily="2" charset="0"/>
                </a:endParaRPr>
              </a:p>
            </p:txBody>
          </p:sp>
        </p:grpSp>
        <p:sp>
          <p:nvSpPr>
            <p:cNvPr id="142383" name="Line 47"/>
            <p:cNvSpPr>
              <a:spLocks noChangeShapeType="1"/>
            </p:cNvSpPr>
            <p:nvPr/>
          </p:nvSpPr>
          <p:spPr bwMode="auto">
            <a:xfrm>
              <a:off x="981" y="3600"/>
              <a:ext cx="56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85" name="Rectangle 49"/>
          <p:cNvSpPr>
            <a:spLocks noChangeArrowheads="1"/>
          </p:cNvSpPr>
          <p:nvPr/>
        </p:nvSpPr>
        <p:spPr bwMode="auto">
          <a:xfrm>
            <a:off x="3579813" y="4219575"/>
            <a:ext cx="255587" cy="255588"/>
          </a:xfrm>
          <a:prstGeom prst="rect">
            <a:avLst/>
          </a:prstGeom>
          <a:solidFill>
            <a:srgbClr val="808080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86" name="Litebulb"/>
          <p:cNvSpPr>
            <a:spLocks noEditPoints="1" noChangeArrowheads="1"/>
          </p:cNvSpPr>
          <p:nvPr/>
        </p:nvSpPr>
        <p:spPr bwMode="auto">
          <a:xfrm>
            <a:off x="3429000" y="2320925"/>
            <a:ext cx="509588" cy="8255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387" name="Rectangle 51"/>
          <p:cNvSpPr>
            <a:spLocks noChangeArrowheads="1"/>
          </p:cNvSpPr>
          <p:nvPr/>
        </p:nvSpPr>
        <p:spPr bwMode="auto">
          <a:xfrm>
            <a:off x="3554413" y="2911475"/>
            <a:ext cx="255587" cy="255588"/>
          </a:xfrm>
          <a:prstGeom prst="rect">
            <a:avLst/>
          </a:prstGeom>
          <a:solidFill>
            <a:srgbClr val="808080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2388" name="Group 52"/>
          <p:cNvGrpSpPr>
            <a:grpSpLocks/>
          </p:cNvGrpSpPr>
          <p:nvPr/>
        </p:nvGrpSpPr>
        <p:grpSpPr bwMode="auto">
          <a:xfrm>
            <a:off x="3214688" y="3384550"/>
            <a:ext cx="989012" cy="479425"/>
            <a:chOff x="2064" y="2544"/>
            <a:chExt cx="576" cy="288"/>
          </a:xfrm>
        </p:grpSpPr>
        <p:sp>
          <p:nvSpPr>
            <p:cNvPr id="142389" name="Line 53"/>
            <p:cNvSpPr>
              <a:spLocks noChangeShapeType="1"/>
            </p:cNvSpPr>
            <p:nvPr/>
          </p:nvSpPr>
          <p:spPr bwMode="auto">
            <a:xfrm flipH="1">
              <a:off x="2064" y="2832"/>
              <a:ext cx="96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90" name="Line 54"/>
            <p:cNvSpPr>
              <a:spLocks noChangeShapeType="1"/>
            </p:cNvSpPr>
            <p:nvPr/>
          </p:nvSpPr>
          <p:spPr bwMode="auto">
            <a:xfrm flipH="1">
              <a:off x="2544" y="2832"/>
              <a:ext cx="96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91" name="Line 55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92" name="Line 56"/>
            <p:cNvSpPr>
              <a:spLocks noChangeShapeType="1"/>
            </p:cNvSpPr>
            <p:nvPr/>
          </p:nvSpPr>
          <p:spPr bwMode="auto">
            <a:xfrm flipH="1" flipV="1">
              <a:off x="2112" y="2640"/>
              <a:ext cx="96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393" name="Line 57"/>
            <p:cNvSpPr>
              <a:spLocks noChangeShapeType="1"/>
            </p:cNvSpPr>
            <p:nvPr/>
          </p:nvSpPr>
          <p:spPr bwMode="auto">
            <a:xfrm rot="-5400000" flipH="1" flipV="1">
              <a:off x="2496" y="2640"/>
              <a:ext cx="96" cy="9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434" name="Text Box 98"/>
          <p:cNvSpPr txBox="1">
            <a:spLocks noChangeArrowheads="1"/>
          </p:cNvSpPr>
          <p:nvPr/>
        </p:nvSpPr>
        <p:spPr bwMode="auto">
          <a:xfrm>
            <a:off x="2209800" y="2595563"/>
            <a:ext cx="6096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(1)</a:t>
            </a:r>
          </a:p>
        </p:txBody>
      </p:sp>
      <p:sp>
        <p:nvSpPr>
          <p:cNvPr id="142435" name="Text Box 99"/>
          <p:cNvSpPr txBox="1">
            <a:spLocks noChangeArrowheads="1"/>
          </p:cNvSpPr>
          <p:nvPr/>
        </p:nvSpPr>
        <p:spPr bwMode="auto">
          <a:xfrm>
            <a:off x="2286000" y="4257675"/>
            <a:ext cx="6096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(2)</a:t>
            </a:r>
          </a:p>
        </p:txBody>
      </p:sp>
      <p:sp>
        <p:nvSpPr>
          <p:cNvPr id="142436" name="Line 100"/>
          <p:cNvSpPr>
            <a:spLocks noChangeShapeType="1"/>
          </p:cNvSpPr>
          <p:nvPr/>
        </p:nvSpPr>
        <p:spPr bwMode="auto">
          <a:xfrm>
            <a:off x="6375400" y="2530475"/>
            <a:ext cx="0" cy="492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37" name="Line 101"/>
          <p:cNvSpPr>
            <a:spLocks noChangeShapeType="1"/>
          </p:cNvSpPr>
          <p:nvPr/>
        </p:nvSpPr>
        <p:spPr bwMode="auto">
          <a:xfrm>
            <a:off x="5664200" y="2505075"/>
            <a:ext cx="72231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438" name="Line 102"/>
          <p:cNvSpPr>
            <a:spLocks noChangeShapeType="1"/>
          </p:cNvSpPr>
          <p:nvPr/>
        </p:nvSpPr>
        <p:spPr bwMode="auto">
          <a:xfrm>
            <a:off x="5651500" y="250507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">
                                      <p:cBhvr>
                                        <p:cTn id="6" dur="500" fill="hold"/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1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142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42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423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68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set>
                                      <p:cBhvr>
                                        <p:cTn id="19" dur="68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68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8382000" y="6491288"/>
            <a:ext cx="38100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FF"/>
              </a:solidFill>
              <a:latin typeface="Tahoma" pitchFamily="34" charset="0"/>
            </a:endParaRPr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360218" y="491763"/>
            <a:ext cx="2926194" cy="433388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VNI-Times" pitchFamily="2" charset="0"/>
              </a:rPr>
              <a:t>3</a:t>
            </a:r>
            <a:r>
              <a:rPr lang="en-US" b="1">
                <a:solidFill>
                  <a:srgbClr val="FF0000"/>
                </a:solidFill>
                <a:latin typeface="VNI-Times" pitchFamily="2" charset="0"/>
              </a:rPr>
              <a:t>. </a:t>
            </a:r>
            <a:r>
              <a:rPr lang="en-US" b="1" dirty="0" err="1">
                <a:solidFill>
                  <a:srgbClr val="FF0000"/>
                </a:solidFill>
                <a:latin typeface="VNI-Times" pitchFamily="2" charset="0"/>
              </a:rPr>
              <a:t>Thí</a:t>
            </a:r>
            <a:r>
              <a:rPr lang="en-US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VNI-Times" pitchFamily="2" charset="0"/>
              </a:rPr>
              <a:t>nghieäm</a:t>
            </a:r>
            <a:r>
              <a:rPr lang="en-US" b="1" dirty="0">
                <a:solidFill>
                  <a:srgbClr val="FF0000"/>
                </a:solidFill>
                <a:latin typeface="VNI-Times" pitchFamily="2" charset="0"/>
              </a:rPr>
              <a:t> 1</a:t>
            </a:r>
            <a:r>
              <a:rPr lang="en-US" sz="1800" dirty="0">
                <a:solidFill>
                  <a:srgbClr val="FF00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33183" name="Rectangle 63"/>
          <p:cNvSpPr>
            <a:spLocks noChangeArrowheads="1"/>
          </p:cNvSpPr>
          <p:nvPr/>
        </p:nvSpPr>
        <p:spPr bwMode="auto">
          <a:xfrm>
            <a:off x="5219700" y="762000"/>
            <a:ext cx="3771900" cy="2520950"/>
          </a:xfrm>
          <a:prstGeom prst="rect">
            <a:avLst/>
          </a:prstGeom>
          <a:solidFill>
            <a:srgbClr val="6699FF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87" name="Line 67"/>
          <p:cNvSpPr>
            <a:spLocks noChangeShapeType="1"/>
          </p:cNvSpPr>
          <p:nvPr/>
        </p:nvSpPr>
        <p:spPr bwMode="auto">
          <a:xfrm>
            <a:off x="5754688" y="2206625"/>
            <a:ext cx="13160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88" name="Line 68"/>
          <p:cNvSpPr>
            <a:spLocks noChangeShapeType="1"/>
          </p:cNvSpPr>
          <p:nvPr/>
        </p:nvSpPr>
        <p:spPr bwMode="auto">
          <a:xfrm>
            <a:off x="5753100" y="1446213"/>
            <a:ext cx="14414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89" name="Litebulb"/>
          <p:cNvSpPr>
            <a:spLocks noEditPoints="1" noChangeArrowheads="1"/>
          </p:cNvSpPr>
          <p:nvPr/>
        </p:nvSpPr>
        <p:spPr bwMode="auto">
          <a:xfrm>
            <a:off x="6007100" y="1770063"/>
            <a:ext cx="273050" cy="46355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94" name="Rectangle 74"/>
          <p:cNvSpPr>
            <a:spLocks noChangeArrowheads="1"/>
          </p:cNvSpPr>
          <p:nvPr/>
        </p:nvSpPr>
        <p:spPr bwMode="auto">
          <a:xfrm rot="-1213556">
            <a:off x="5811838" y="2852738"/>
            <a:ext cx="787400" cy="31750"/>
          </a:xfrm>
          <a:prstGeom prst="rect">
            <a:avLst/>
          </a:prstGeom>
          <a:solidFill>
            <a:srgbClr val="FF0000"/>
          </a:solidFill>
          <a:ln w="12700" cap="sq">
            <a:solidFill>
              <a:srgbClr val="8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95" name="Rectangle 75"/>
          <p:cNvSpPr>
            <a:spLocks noChangeArrowheads="1"/>
          </p:cNvSpPr>
          <p:nvPr/>
        </p:nvSpPr>
        <p:spPr bwMode="auto">
          <a:xfrm>
            <a:off x="5799138" y="2436813"/>
            <a:ext cx="409575" cy="754062"/>
          </a:xfrm>
          <a:prstGeom prst="rect">
            <a:avLst/>
          </a:prstGeom>
          <a:solidFill>
            <a:srgbClr val="6699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96" name="Freeform 76"/>
          <p:cNvSpPr>
            <a:spLocks/>
          </p:cNvSpPr>
          <p:nvPr/>
        </p:nvSpPr>
        <p:spPr bwMode="auto">
          <a:xfrm rot="16200000">
            <a:off x="7612062" y="1908176"/>
            <a:ext cx="271463" cy="519112"/>
          </a:xfrm>
          <a:custGeom>
            <a:avLst/>
            <a:gdLst/>
            <a:ahLst/>
            <a:cxnLst>
              <a:cxn ang="0">
                <a:pos x="1000" y="10"/>
              </a:cxn>
              <a:cxn ang="0">
                <a:pos x="1707" y="190"/>
              </a:cxn>
              <a:cxn ang="0">
                <a:pos x="2000" y="510"/>
              </a:cxn>
              <a:cxn ang="0">
                <a:pos x="1707" y="830"/>
              </a:cxn>
              <a:cxn ang="0">
                <a:pos x="1000" y="1010"/>
              </a:cxn>
              <a:cxn ang="0">
                <a:pos x="293" y="990"/>
              </a:cxn>
              <a:cxn ang="0">
                <a:pos x="0" y="830"/>
              </a:cxn>
              <a:cxn ang="0">
                <a:pos x="293" y="670"/>
              </a:cxn>
              <a:cxn ang="0">
                <a:pos x="1000" y="650"/>
              </a:cxn>
              <a:cxn ang="0">
                <a:pos x="1707" y="830"/>
              </a:cxn>
              <a:cxn ang="0">
                <a:pos x="2000" y="1150"/>
              </a:cxn>
              <a:cxn ang="0">
                <a:pos x="1707" y="1470"/>
              </a:cxn>
              <a:cxn ang="0">
                <a:pos x="1000" y="1650"/>
              </a:cxn>
              <a:cxn ang="0">
                <a:pos x="293" y="1630"/>
              </a:cxn>
              <a:cxn ang="0">
                <a:pos x="0" y="1470"/>
              </a:cxn>
              <a:cxn ang="0">
                <a:pos x="293" y="1310"/>
              </a:cxn>
              <a:cxn ang="0">
                <a:pos x="1000" y="1290"/>
              </a:cxn>
              <a:cxn ang="0">
                <a:pos x="1707" y="1470"/>
              </a:cxn>
              <a:cxn ang="0">
                <a:pos x="2000" y="1790"/>
              </a:cxn>
              <a:cxn ang="0">
                <a:pos x="1707" y="2110"/>
              </a:cxn>
              <a:cxn ang="0">
                <a:pos x="1000" y="2290"/>
              </a:cxn>
              <a:cxn ang="0">
                <a:pos x="293" y="2270"/>
              </a:cxn>
              <a:cxn ang="0">
                <a:pos x="0" y="2110"/>
              </a:cxn>
              <a:cxn ang="0">
                <a:pos x="293" y="1950"/>
              </a:cxn>
              <a:cxn ang="0">
                <a:pos x="1000" y="1930"/>
              </a:cxn>
              <a:cxn ang="0">
                <a:pos x="1707" y="2110"/>
              </a:cxn>
              <a:cxn ang="0">
                <a:pos x="2000" y="2430"/>
              </a:cxn>
              <a:cxn ang="0">
                <a:pos x="1707" y="2750"/>
              </a:cxn>
              <a:cxn ang="0">
                <a:pos x="1000" y="2930"/>
              </a:cxn>
              <a:cxn ang="0">
                <a:pos x="293" y="2910"/>
              </a:cxn>
              <a:cxn ang="0">
                <a:pos x="0" y="2750"/>
              </a:cxn>
              <a:cxn ang="0">
                <a:pos x="293" y="2590"/>
              </a:cxn>
              <a:cxn ang="0">
                <a:pos x="1000" y="2570"/>
              </a:cxn>
              <a:cxn ang="0">
                <a:pos x="1707" y="2750"/>
              </a:cxn>
              <a:cxn ang="0">
                <a:pos x="2000" y="3070"/>
              </a:cxn>
              <a:cxn ang="0">
                <a:pos x="1707" y="3390"/>
              </a:cxn>
              <a:cxn ang="0">
                <a:pos x="1000" y="3570"/>
              </a:cxn>
              <a:cxn ang="0">
                <a:pos x="293" y="3550"/>
              </a:cxn>
              <a:cxn ang="0">
                <a:pos x="0" y="3390"/>
              </a:cxn>
              <a:cxn ang="0">
                <a:pos x="293" y="3230"/>
              </a:cxn>
              <a:cxn ang="0">
                <a:pos x="1000" y="3210"/>
              </a:cxn>
              <a:cxn ang="0">
                <a:pos x="1707" y="3390"/>
              </a:cxn>
              <a:cxn ang="0">
                <a:pos x="2000" y="3710"/>
              </a:cxn>
              <a:cxn ang="0">
                <a:pos x="1707" y="4030"/>
              </a:cxn>
              <a:cxn ang="0">
                <a:pos x="1000" y="4210"/>
              </a:cxn>
              <a:cxn ang="0">
                <a:pos x="293" y="4190"/>
              </a:cxn>
              <a:cxn ang="0">
                <a:pos x="0" y="4030"/>
              </a:cxn>
              <a:cxn ang="0">
                <a:pos x="293" y="3870"/>
              </a:cxn>
              <a:cxn ang="0">
                <a:pos x="1000" y="3850"/>
              </a:cxn>
              <a:cxn ang="0">
                <a:pos x="1707" y="4030"/>
              </a:cxn>
              <a:cxn ang="0">
                <a:pos x="2000" y="4350"/>
              </a:cxn>
              <a:cxn ang="0">
                <a:pos x="1707" y="4670"/>
              </a:cxn>
              <a:cxn ang="0">
                <a:pos x="1000" y="4850"/>
              </a:cxn>
            </a:cxnLst>
            <a:rect l="0" t="0" r="r" b="b"/>
            <a:pathLst>
              <a:path w="2000" h="4864">
                <a:moveTo>
                  <a:pt x="617" y="16"/>
                </a:moveTo>
                <a:cubicBezTo>
                  <a:pt x="744" y="8"/>
                  <a:pt x="872" y="0"/>
                  <a:pt x="1000" y="10"/>
                </a:cubicBezTo>
                <a:cubicBezTo>
                  <a:pt x="1128" y="20"/>
                  <a:pt x="1265" y="46"/>
                  <a:pt x="1383" y="76"/>
                </a:cubicBezTo>
                <a:cubicBezTo>
                  <a:pt x="1501" y="106"/>
                  <a:pt x="1617" y="146"/>
                  <a:pt x="1707" y="190"/>
                </a:cubicBezTo>
                <a:cubicBezTo>
                  <a:pt x="1797" y="234"/>
                  <a:pt x="1875" y="287"/>
                  <a:pt x="1924" y="340"/>
                </a:cubicBezTo>
                <a:cubicBezTo>
                  <a:pt x="1973" y="393"/>
                  <a:pt x="2000" y="453"/>
                  <a:pt x="2000" y="510"/>
                </a:cubicBezTo>
                <a:cubicBezTo>
                  <a:pt x="2000" y="567"/>
                  <a:pt x="1973" y="627"/>
                  <a:pt x="1924" y="680"/>
                </a:cubicBezTo>
                <a:cubicBezTo>
                  <a:pt x="1875" y="733"/>
                  <a:pt x="1797" y="786"/>
                  <a:pt x="1707" y="830"/>
                </a:cubicBezTo>
                <a:cubicBezTo>
                  <a:pt x="1617" y="874"/>
                  <a:pt x="1501" y="914"/>
                  <a:pt x="1383" y="944"/>
                </a:cubicBezTo>
                <a:cubicBezTo>
                  <a:pt x="1265" y="974"/>
                  <a:pt x="1128" y="997"/>
                  <a:pt x="1000" y="1010"/>
                </a:cubicBezTo>
                <a:cubicBezTo>
                  <a:pt x="872" y="1023"/>
                  <a:pt x="735" y="1027"/>
                  <a:pt x="617" y="1024"/>
                </a:cubicBezTo>
                <a:cubicBezTo>
                  <a:pt x="499" y="1021"/>
                  <a:pt x="383" y="1007"/>
                  <a:pt x="293" y="990"/>
                </a:cubicBezTo>
                <a:cubicBezTo>
                  <a:pt x="203" y="973"/>
                  <a:pt x="125" y="947"/>
                  <a:pt x="76" y="920"/>
                </a:cubicBezTo>
                <a:cubicBezTo>
                  <a:pt x="27" y="893"/>
                  <a:pt x="0" y="860"/>
                  <a:pt x="0" y="830"/>
                </a:cubicBezTo>
                <a:cubicBezTo>
                  <a:pt x="0" y="800"/>
                  <a:pt x="27" y="767"/>
                  <a:pt x="76" y="740"/>
                </a:cubicBezTo>
                <a:cubicBezTo>
                  <a:pt x="125" y="713"/>
                  <a:pt x="203" y="687"/>
                  <a:pt x="293" y="670"/>
                </a:cubicBezTo>
                <a:cubicBezTo>
                  <a:pt x="383" y="653"/>
                  <a:pt x="499" y="639"/>
                  <a:pt x="617" y="636"/>
                </a:cubicBezTo>
                <a:cubicBezTo>
                  <a:pt x="735" y="633"/>
                  <a:pt x="872" y="637"/>
                  <a:pt x="1000" y="650"/>
                </a:cubicBezTo>
                <a:cubicBezTo>
                  <a:pt x="1128" y="663"/>
                  <a:pt x="1265" y="686"/>
                  <a:pt x="1383" y="716"/>
                </a:cubicBezTo>
                <a:cubicBezTo>
                  <a:pt x="1501" y="746"/>
                  <a:pt x="1617" y="786"/>
                  <a:pt x="1707" y="830"/>
                </a:cubicBezTo>
                <a:cubicBezTo>
                  <a:pt x="1797" y="874"/>
                  <a:pt x="1875" y="927"/>
                  <a:pt x="1924" y="980"/>
                </a:cubicBezTo>
                <a:cubicBezTo>
                  <a:pt x="1973" y="1033"/>
                  <a:pt x="2000" y="1093"/>
                  <a:pt x="2000" y="1150"/>
                </a:cubicBezTo>
                <a:cubicBezTo>
                  <a:pt x="2000" y="1207"/>
                  <a:pt x="1973" y="1267"/>
                  <a:pt x="1924" y="1320"/>
                </a:cubicBezTo>
                <a:cubicBezTo>
                  <a:pt x="1875" y="1373"/>
                  <a:pt x="1797" y="1426"/>
                  <a:pt x="1707" y="1470"/>
                </a:cubicBezTo>
                <a:cubicBezTo>
                  <a:pt x="1617" y="1514"/>
                  <a:pt x="1501" y="1554"/>
                  <a:pt x="1383" y="1584"/>
                </a:cubicBezTo>
                <a:cubicBezTo>
                  <a:pt x="1265" y="1614"/>
                  <a:pt x="1128" y="1637"/>
                  <a:pt x="1000" y="1650"/>
                </a:cubicBezTo>
                <a:cubicBezTo>
                  <a:pt x="872" y="1663"/>
                  <a:pt x="735" y="1667"/>
                  <a:pt x="617" y="1664"/>
                </a:cubicBezTo>
                <a:cubicBezTo>
                  <a:pt x="499" y="1661"/>
                  <a:pt x="383" y="1647"/>
                  <a:pt x="293" y="1630"/>
                </a:cubicBezTo>
                <a:cubicBezTo>
                  <a:pt x="203" y="1613"/>
                  <a:pt x="125" y="1587"/>
                  <a:pt x="76" y="1560"/>
                </a:cubicBezTo>
                <a:cubicBezTo>
                  <a:pt x="27" y="1533"/>
                  <a:pt x="0" y="1500"/>
                  <a:pt x="0" y="1470"/>
                </a:cubicBezTo>
                <a:cubicBezTo>
                  <a:pt x="0" y="1440"/>
                  <a:pt x="27" y="1407"/>
                  <a:pt x="76" y="1380"/>
                </a:cubicBezTo>
                <a:cubicBezTo>
                  <a:pt x="125" y="1353"/>
                  <a:pt x="203" y="1327"/>
                  <a:pt x="293" y="1310"/>
                </a:cubicBezTo>
                <a:cubicBezTo>
                  <a:pt x="383" y="1293"/>
                  <a:pt x="499" y="1279"/>
                  <a:pt x="617" y="1276"/>
                </a:cubicBezTo>
                <a:cubicBezTo>
                  <a:pt x="735" y="1273"/>
                  <a:pt x="872" y="1277"/>
                  <a:pt x="1000" y="1290"/>
                </a:cubicBezTo>
                <a:cubicBezTo>
                  <a:pt x="1128" y="1303"/>
                  <a:pt x="1265" y="1326"/>
                  <a:pt x="1383" y="1356"/>
                </a:cubicBezTo>
                <a:cubicBezTo>
                  <a:pt x="1501" y="1386"/>
                  <a:pt x="1617" y="1426"/>
                  <a:pt x="1707" y="1470"/>
                </a:cubicBezTo>
                <a:cubicBezTo>
                  <a:pt x="1797" y="1514"/>
                  <a:pt x="1875" y="1567"/>
                  <a:pt x="1924" y="1620"/>
                </a:cubicBezTo>
                <a:cubicBezTo>
                  <a:pt x="1973" y="1673"/>
                  <a:pt x="2000" y="1733"/>
                  <a:pt x="2000" y="1790"/>
                </a:cubicBezTo>
                <a:cubicBezTo>
                  <a:pt x="2000" y="1847"/>
                  <a:pt x="1973" y="1907"/>
                  <a:pt x="1924" y="1960"/>
                </a:cubicBezTo>
                <a:cubicBezTo>
                  <a:pt x="1875" y="2013"/>
                  <a:pt x="1797" y="2066"/>
                  <a:pt x="1707" y="2110"/>
                </a:cubicBezTo>
                <a:cubicBezTo>
                  <a:pt x="1617" y="2154"/>
                  <a:pt x="1501" y="2194"/>
                  <a:pt x="1383" y="2224"/>
                </a:cubicBezTo>
                <a:cubicBezTo>
                  <a:pt x="1265" y="2254"/>
                  <a:pt x="1128" y="2277"/>
                  <a:pt x="1000" y="2290"/>
                </a:cubicBezTo>
                <a:cubicBezTo>
                  <a:pt x="872" y="2303"/>
                  <a:pt x="735" y="2307"/>
                  <a:pt x="617" y="2304"/>
                </a:cubicBezTo>
                <a:cubicBezTo>
                  <a:pt x="499" y="2301"/>
                  <a:pt x="383" y="2287"/>
                  <a:pt x="293" y="2270"/>
                </a:cubicBezTo>
                <a:cubicBezTo>
                  <a:pt x="203" y="2253"/>
                  <a:pt x="125" y="2227"/>
                  <a:pt x="76" y="2200"/>
                </a:cubicBezTo>
                <a:cubicBezTo>
                  <a:pt x="27" y="2173"/>
                  <a:pt x="0" y="2140"/>
                  <a:pt x="0" y="2110"/>
                </a:cubicBezTo>
                <a:cubicBezTo>
                  <a:pt x="0" y="2080"/>
                  <a:pt x="27" y="2047"/>
                  <a:pt x="76" y="2020"/>
                </a:cubicBezTo>
                <a:cubicBezTo>
                  <a:pt x="125" y="1993"/>
                  <a:pt x="203" y="1967"/>
                  <a:pt x="293" y="1950"/>
                </a:cubicBezTo>
                <a:cubicBezTo>
                  <a:pt x="383" y="1933"/>
                  <a:pt x="499" y="1919"/>
                  <a:pt x="617" y="1916"/>
                </a:cubicBezTo>
                <a:cubicBezTo>
                  <a:pt x="735" y="1913"/>
                  <a:pt x="872" y="1917"/>
                  <a:pt x="1000" y="1930"/>
                </a:cubicBezTo>
                <a:cubicBezTo>
                  <a:pt x="1128" y="1943"/>
                  <a:pt x="1265" y="1966"/>
                  <a:pt x="1383" y="1996"/>
                </a:cubicBezTo>
                <a:cubicBezTo>
                  <a:pt x="1501" y="2026"/>
                  <a:pt x="1617" y="2066"/>
                  <a:pt x="1707" y="2110"/>
                </a:cubicBezTo>
                <a:cubicBezTo>
                  <a:pt x="1797" y="2154"/>
                  <a:pt x="1875" y="2207"/>
                  <a:pt x="1924" y="2260"/>
                </a:cubicBezTo>
                <a:cubicBezTo>
                  <a:pt x="1973" y="2313"/>
                  <a:pt x="2000" y="2373"/>
                  <a:pt x="2000" y="2430"/>
                </a:cubicBezTo>
                <a:cubicBezTo>
                  <a:pt x="2000" y="2487"/>
                  <a:pt x="1973" y="2547"/>
                  <a:pt x="1924" y="2600"/>
                </a:cubicBezTo>
                <a:cubicBezTo>
                  <a:pt x="1875" y="2653"/>
                  <a:pt x="1797" y="2706"/>
                  <a:pt x="1707" y="2750"/>
                </a:cubicBezTo>
                <a:cubicBezTo>
                  <a:pt x="1617" y="2794"/>
                  <a:pt x="1501" y="2834"/>
                  <a:pt x="1383" y="2864"/>
                </a:cubicBezTo>
                <a:cubicBezTo>
                  <a:pt x="1265" y="2894"/>
                  <a:pt x="1128" y="2917"/>
                  <a:pt x="1000" y="2930"/>
                </a:cubicBezTo>
                <a:cubicBezTo>
                  <a:pt x="872" y="2943"/>
                  <a:pt x="735" y="2947"/>
                  <a:pt x="617" y="2944"/>
                </a:cubicBezTo>
                <a:cubicBezTo>
                  <a:pt x="499" y="2941"/>
                  <a:pt x="383" y="2927"/>
                  <a:pt x="293" y="2910"/>
                </a:cubicBezTo>
                <a:cubicBezTo>
                  <a:pt x="203" y="2893"/>
                  <a:pt x="125" y="2867"/>
                  <a:pt x="76" y="2840"/>
                </a:cubicBezTo>
                <a:cubicBezTo>
                  <a:pt x="27" y="2813"/>
                  <a:pt x="0" y="2780"/>
                  <a:pt x="0" y="2750"/>
                </a:cubicBezTo>
                <a:cubicBezTo>
                  <a:pt x="0" y="2720"/>
                  <a:pt x="27" y="2687"/>
                  <a:pt x="76" y="2660"/>
                </a:cubicBezTo>
                <a:cubicBezTo>
                  <a:pt x="125" y="2633"/>
                  <a:pt x="203" y="2607"/>
                  <a:pt x="293" y="2590"/>
                </a:cubicBezTo>
                <a:cubicBezTo>
                  <a:pt x="383" y="2573"/>
                  <a:pt x="499" y="2559"/>
                  <a:pt x="617" y="2556"/>
                </a:cubicBezTo>
                <a:cubicBezTo>
                  <a:pt x="735" y="2553"/>
                  <a:pt x="872" y="2557"/>
                  <a:pt x="1000" y="2570"/>
                </a:cubicBezTo>
                <a:cubicBezTo>
                  <a:pt x="1128" y="2583"/>
                  <a:pt x="1265" y="2606"/>
                  <a:pt x="1383" y="2636"/>
                </a:cubicBezTo>
                <a:cubicBezTo>
                  <a:pt x="1501" y="2666"/>
                  <a:pt x="1617" y="2706"/>
                  <a:pt x="1707" y="2750"/>
                </a:cubicBezTo>
                <a:cubicBezTo>
                  <a:pt x="1797" y="2794"/>
                  <a:pt x="1875" y="2847"/>
                  <a:pt x="1924" y="2900"/>
                </a:cubicBezTo>
                <a:cubicBezTo>
                  <a:pt x="1973" y="2953"/>
                  <a:pt x="2000" y="3013"/>
                  <a:pt x="2000" y="3070"/>
                </a:cubicBezTo>
                <a:cubicBezTo>
                  <a:pt x="2000" y="3127"/>
                  <a:pt x="1973" y="3187"/>
                  <a:pt x="1924" y="3240"/>
                </a:cubicBezTo>
                <a:cubicBezTo>
                  <a:pt x="1875" y="3293"/>
                  <a:pt x="1797" y="3346"/>
                  <a:pt x="1707" y="3390"/>
                </a:cubicBezTo>
                <a:cubicBezTo>
                  <a:pt x="1617" y="3434"/>
                  <a:pt x="1501" y="3474"/>
                  <a:pt x="1383" y="3504"/>
                </a:cubicBezTo>
                <a:cubicBezTo>
                  <a:pt x="1265" y="3534"/>
                  <a:pt x="1128" y="3557"/>
                  <a:pt x="1000" y="3570"/>
                </a:cubicBezTo>
                <a:cubicBezTo>
                  <a:pt x="872" y="3583"/>
                  <a:pt x="735" y="3587"/>
                  <a:pt x="617" y="3584"/>
                </a:cubicBezTo>
                <a:cubicBezTo>
                  <a:pt x="499" y="3581"/>
                  <a:pt x="383" y="3567"/>
                  <a:pt x="293" y="3550"/>
                </a:cubicBezTo>
                <a:cubicBezTo>
                  <a:pt x="203" y="3533"/>
                  <a:pt x="125" y="3507"/>
                  <a:pt x="76" y="3480"/>
                </a:cubicBezTo>
                <a:cubicBezTo>
                  <a:pt x="27" y="3453"/>
                  <a:pt x="0" y="3420"/>
                  <a:pt x="0" y="3390"/>
                </a:cubicBezTo>
                <a:cubicBezTo>
                  <a:pt x="0" y="3360"/>
                  <a:pt x="27" y="3327"/>
                  <a:pt x="76" y="3300"/>
                </a:cubicBezTo>
                <a:cubicBezTo>
                  <a:pt x="125" y="3273"/>
                  <a:pt x="203" y="3247"/>
                  <a:pt x="293" y="3230"/>
                </a:cubicBezTo>
                <a:cubicBezTo>
                  <a:pt x="383" y="3213"/>
                  <a:pt x="499" y="3199"/>
                  <a:pt x="617" y="3196"/>
                </a:cubicBezTo>
                <a:cubicBezTo>
                  <a:pt x="735" y="3193"/>
                  <a:pt x="872" y="3197"/>
                  <a:pt x="1000" y="3210"/>
                </a:cubicBezTo>
                <a:cubicBezTo>
                  <a:pt x="1128" y="3223"/>
                  <a:pt x="1265" y="3246"/>
                  <a:pt x="1383" y="3276"/>
                </a:cubicBezTo>
                <a:cubicBezTo>
                  <a:pt x="1501" y="3306"/>
                  <a:pt x="1617" y="3346"/>
                  <a:pt x="1707" y="3390"/>
                </a:cubicBezTo>
                <a:cubicBezTo>
                  <a:pt x="1797" y="3434"/>
                  <a:pt x="1875" y="3487"/>
                  <a:pt x="1924" y="3540"/>
                </a:cubicBezTo>
                <a:cubicBezTo>
                  <a:pt x="1973" y="3593"/>
                  <a:pt x="2000" y="3653"/>
                  <a:pt x="2000" y="3710"/>
                </a:cubicBezTo>
                <a:cubicBezTo>
                  <a:pt x="2000" y="3767"/>
                  <a:pt x="1973" y="3827"/>
                  <a:pt x="1924" y="3880"/>
                </a:cubicBezTo>
                <a:cubicBezTo>
                  <a:pt x="1875" y="3933"/>
                  <a:pt x="1797" y="3986"/>
                  <a:pt x="1707" y="4030"/>
                </a:cubicBezTo>
                <a:cubicBezTo>
                  <a:pt x="1617" y="4074"/>
                  <a:pt x="1501" y="4114"/>
                  <a:pt x="1383" y="4144"/>
                </a:cubicBezTo>
                <a:cubicBezTo>
                  <a:pt x="1265" y="4174"/>
                  <a:pt x="1128" y="4197"/>
                  <a:pt x="1000" y="4210"/>
                </a:cubicBezTo>
                <a:cubicBezTo>
                  <a:pt x="872" y="4223"/>
                  <a:pt x="735" y="4227"/>
                  <a:pt x="617" y="4224"/>
                </a:cubicBezTo>
                <a:cubicBezTo>
                  <a:pt x="499" y="4221"/>
                  <a:pt x="383" y="4207"/>
                  <a:pt x="293" y="4190"/>
                </a:cubicBezTo>
                <a:cubicBezTo>
                  <a:pt x="203" y="4173"/>
                  <a:pt x="125" y="4147"/>
                  <a:pt x="76" y="4120"/>
                </a:cubicBezTo>
                <a:cubicBezTo>
                  <a:pt x="27" y="4093"/>
                  <a:pt x="0" y="4060"/>
                  <a:pt x="0" y="4030"/>
                </a:cubicBezTo>
                <a:cubicBezTo>
                  <a:pt x="0" y="4000"/>
                  <a:pt x="27" y="3967"/>
                  <a:pt x="76" y="3940"/>
                </a:cubicBezTo>
                <a:cubicBezTo>
                  <a:pt x="125" y="3913"/>
                  <a:pt x="203" y="3887"/>
                  <a:pt x="293" y="3870"/>
                </a:cubicBezTo>
                <a:cubicBezTo>
                  <a:pt x="383" y="3853"/>
                  <a:pt x="499" y="3839"/>
                  <a:pt x="617" y="3836"/>
                </a:cubicBezTo>
                <a:cubicBezTo>
                  <a:pt x="735" y="3833"/>
                  <a:pt x="872" y="3837"/>
                  <a:pt x="1000" y="3850"/>
                </a:cubicBezTo>
                <a:cubicBezTo>
                  <a:pt x="1128" y="3863"/>
                  <a:pt x="1265" y="3886"/>
                  <a:pt x="1383" y="3916"/>
                </a:cubicBezTo>
                <a:cubicBezTo>
                  <a:pt x="1501" y="3946"/>
                  <a:pt x="1617" y="3986"/>
                  <a:pt x="1707" y="4030"/>
                </a:cubicBezTo>
                <a:cubicBezTo>
                  <a:pt x="1797" y="4074"/>
                  <a:pt x="1875" y="4127"/>
                  <a:pt x="1924" y="4180"/>
                </a:cubicBezTo>
                <a:cubicBezTo>
                  <a:pt x="1973" y="4233"/>
                  <a:pt x="2000" y="4293"/>
                  <a:pt x="2000" y="4350"/>
                </a:cubicBezTo>
                <a:cubicBezTo>
                  <a:pt x="2000" y="4407"/>
                  <a:pt x="1973" y="4467"/>
                  <a:pt x="1924" y="4520"/>
                </a:cubicBezTo>
                <a:cubicBezTo>
                  <a:pt x="1875" y="4573"/>
                  <a:pt x="1797" y="4626"/>
                  <a:pt x="1707" y="4670"/>
                </a:cubicBezTo>
                <a:cubicBezTo>
                  <a:pt x="1617" y="4714"/>
                  <a:pt x="1501" y="4754"/>
                  <a:pt x="1383" y="4784"/>
                </a:cubicBezTo>
                <a:cubicBezTo>
                  <a:pt x="1265" y="4814"/>
                  <a:pt x="1128" y="4837"/>
                  <a:pt x="1000" y="4850"/>
                </a:cubicBezTo>
                <a:cubicBezTo>
                  <a:pt x="872" y="4863"/>
                  <a:pt x="744" y="4863"/>
                  <a:pt x="617" y="48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97" name="Freeform 77"/>
          <p:cNvSpPr>
            <a:spLocks/>
          </p:cNvSpPr>
          <p:nvPr/>
        </p:nvSpPr>
        <p:spPr bwMode="auto">
          <a:xfrm rot="16200000">
            <a:off x="7197725" y="1908175"/>
            <a:ext cx="271463" cy="519113"/>
          </a:xfrm>
          <a:custGeom>
            <a:avLst/>
            <a:gdLst/>
            <a:ahLst/>
            <a:cxnLst>
              <a:cxn ang="0">
                <a:pos x="1000" y="10"/>
              </a:cxn>
              <a:cxn ang="0">
                <a:pos x="1707" y="190"/>
              </a:cxn>
              <a:cxn ang="0">
                <a:pos x="2000" y="510"/>
              </a:cxn>
              <a:cxn ang="0">
                <a:pos x="1707" y="830"/>
              </a:cxn>
              <a:cxn ang="0">
                <a:pos x="1000" y="1010"/>
              </a:cxn>
              <a:cxn ang="0">
                <a:pos x="293" y="990"/>
              </a:cxn>
              <a:cxn ang="0">
                <a:pos x="0" y="830"/>
              </a:cxn>
              <a:cxn ang="0">
                <a:pos x="293" y="670"/>
              </a:cxn>
              <a:cxn ang="0">
                <a:pos x="1000" y="650"/>
              </a:cxn>
              <a:cxn ang="0">
                <a:pos x="1707" y="830"/>
              </a:cxn>
              <a:cxn ang="0">
                <a:pos x="2000" y="1150"/>
              </a:cxn>
              <a:cxn ang="0">
                <a:pos x="1707" y="1470"/>
              </a:cxn>
              <a:cxn ang="0">
                <a:pos x="1000" y="1650"/>
              </a:cxn>
              <a:cxn ang="0">
                <a:pos x="293" y="1630"/>
              </a:cxn>
              <a:cxn ang="0">
                <a:pos x="0" y="1470"/>
              </a:cxn>
              <a:cxn ang="0">
                <a:pos x="293" y="1310"/>
              </a:cxn>
              <a:cxn ang="0">
                <a:pos x="1000" y="1290"/>
              </a:cxn>
              <a:cxn ang="0">
                <a:pos x="1707" y="1470"/>
              </a:cxn>
              <a:cxn ang="0">
                <a:pos x="2000" y="1790"/>
              </a:cxn>
              <a:cxn ang="0">
                <a:pos x="1707" y="2110"/>
              </a:cxn>
              <a:cxn ang="0">
                <a:pos x="1000" y="2290"/>
              </a:cxn>
              <a:cxn ang="0">
                <a:pos x="293" y="2270"/>
              </a:cxn>
              <a:cxn ang="0">
                <a:pos x="0" y="2110"/>
              </a:cxn>
              <a:cxn ang="0">
                <a:pos x="293" y="1950"/>
              </a:cxn>
              <a:cxn ang="0">
                <a:pos x="1000" y="1930"/>
              </a:cxn>
              <a:cxn ang="0">
                <a:pos x="1707" y="2110"/>
              </a:cxn>
              <a:cxn ang="0">
                <a:pos x="2000" y="2430"/>
              </a:cxn>
              <a:cxn ang="0">
                <a:pos x="1707" y="2750"/>
              </a:cxn>
              <a:cxn ang="0">
                <a:pos x="1000" y="2930"/>
              </a:cxn>
              <a:cxn ang="0">
                <a:pos x="293" y="2910"/>
              </a:cxn>
              <a:cxn ang="0">
                <a:pos x="0" y="2750"/>
              </a:cxn>
              <a:cxn ang="0">
                <a:pos x="293" y="2590"/>
              </a:cxn>
              <a:cxn ang="0">
                <a:pos x="1000" y="2570"/>
              </a:cxn>
              <a:cxn ang="0">
                <a:pos x="1707" y="2750"/>
              </a:cxn>
              <a:cxn ang="0">
                <a:pos x="2000" y="3070"/>
              </a:cxn>
              <a:cxn ang="0">
                <a:pos x="1707" y="3390"/>
              </a:cxn>
              <a:cxn ang="0">
                <a:pos x="1000" y="3570"/>
              </a:cxn>
              <a:cxn ang="0">
                <a:pos x="293" y="3550"/>
              </a:cxn>
              <a:cxn ang="0">
                <a:pos x="0" y="3390"/>
              </a:cxn>
              <a:cxn ang="0">
                <a:pos x="293" y="3230"/>
              </a:cxn>
              <a:cxn ang="0">
                <a:pos x="1000" y="3210"/>
              </a:cxn>
              <a:cxn ang="0">
                <a:pos x="1707" y="3390"/>
              </a:cxn>
              <a:cxn ang="0">
                <a:pos x="2000" y="3710"/>
              </a:cxn>
              <a:cxn ang="0">
                <a:pos x="1707" y="4030"/>
              </a:cxn>
              <a:cxn ang="0">
                <a:pos x="1000" y="4210"/>
              </a:cxn>
              <a:cxn ang="0">
                <a:pos x="293" y="4190"/>
              </a:cxn>
              <a:cxn ang="0">
                <a:pos x="0" y="4030"/>
              </a:cxn>
              <a:cxn ang="0">
                <a:pos x="293" y="3870"/>
              </a:cxn>
              <a:cxn ang="0">
                <a:pos x="1000" y="3850"/>
              </a:cxn>
              <a:cxn ang="0">
                <a:pos x="1707" y="4030"/>
              </a:cxn>
              <a:cxn ang="0">
                <a:pos x="2000" y="4350"/>
              </a:cxn>
              <a:cxn ang="0">
                <a:pos x="1707" y="4670"/>
              </a:cxn>
              <a:cxn ang="0">
                <a:pos x="1000" y="4850"/>
              </a:cxn>
            </a:cxnLst>
            <a:rect l="0" t="0" r="r" b="b"/>
            <a:pathLst>
              <a:path w="2000" h="4864">
                <a:moveTo>
                  <a:pt x="617" y="16"/>
                </a:moveTo>
                <a:cubicBezTo>
                  <a:pt x="744" y="8"/>
                  <a:pt x="872" y="0"/>
                  <a:pt x="1000" y="10"/>
                </a:cubicBezTo>
                <a:cubicBezTo>
                  <a:pt x="1128" y="20"/>
                  <a:pt x="1265" y="46"/>
                  <a:pt x="1383" y="76"/>
                </a:cubicBezTo>
                <a:cubicBezTo>
                  <a:pt x="1501" y="106"/>
                  <a:pt x="1617" y="146"/>
                  <a:pt x="1707" y="190"/>
                </a:cubicBezTo>
                <a:cubicBezTo>
                  <a:pt x="1797" y="234"/>
                  <a:pt x="1875" y="287"/>
                  <a:pt x="1924" y="340"/>
                </a:cubicBezTo>
                <a:cubicBezTo>
                  <a:pt x="1973" y="393"/>
                  <a:pt x="2000" y="453"/>
                  <a:pt x="2000" y="510"/>
                </a:cubicBezTo>
                <a:cubicBezTo>
                  <a:pt x="2000" y="567"/>
                  <a:pt x="1973" y="627"/>
                  <a:pt x="1924" y="680"/>
                </a:cubicBezTo>
                <a:cubicBezTo>
                  <a:pt x="1875" y="733"/>
                  <a:pt x="1797" y="786"/>
                  <a:pt x="1707" y="830"/>
                </a:cubicBezTo>
                <a:cubicBezTo>
                  <a:pt x="1617" y="874"/>
                  <a:pt x="1501" y="914"/>
                  <a:pt x="1383" y="944"/>
                </a:cubicBezTo>
                <a:cubicBezTo>
                  <a:pt x="1265" y="974"/>
                  <a:pt x="1128" y="997"/>
                  <a:pt x="1000" y="1010"/>
                </a:cubicBezTo>
                <a:cubicBezTo>
                  <a:pt x="872" y="1023"/>
                  <a:pt x="735" y="1027"/>
                  <a:pt x="617" y="1024"/>
                </a:cubicBezTo>
                <a:cubicBezTo>
                  <a:pt x="499" y="1021"/>
                  <a:pt x="383" y="1007"/>
                  <a:pt x="293" y="990"/>
                </a:cubicBezTo>
                <a:cubicBezTo>
                  <a:pt x="203" y="973"/>
                  <a:pt x="125" y="947"/>
                  <a:pt x="76" y="920"/>
                </a:cubicBezTo>
                <a:cubicBezTo>
                  <a:pt x="27" y="893"/>
                  <a:pt x="0" y="860"/>
                  <a:pt x="0" y="830"/>
                </a:cubicBezTo>
                <a:cubicBezTo>
                  <a:pt x="0" y="800"/>
                  <a:pt x="27" y="767"/>
                  <a:pt x="76" y="740"/>
                </a:cubicBezTo>
                <a:cubicBezTo>
                  <a:pt x="125" y="713"/>
                  <a:pt x="203" y="687"/>
                  <a:pt x="293" y="670"/>
                </a:cubicBezTo>
                <a:cubicBezTo>
                  <a:pt x="383" y="653"/>
                  <a:pt x="499" y="639"/>
                  <a:pt x="617" y="636"/>
                </a:cubicBezTo>
                <a:cubicBezTo>
                  <a:pt x="735" y="633"/>
                  <a:pt x="872" y="637"/>
                  <a:pt x="1000" y="650"/>
                </a:cubicBezTo>
                <a:cubicBezTo>
                  <a:pt x="1128" y="663"/>
                  <a:pt x="1265" y="686"/>
                  <a:pt x="1383" y="716"/>
                </a:cubicBezTo>
                <a:cubicBezTo>
                  <a:pt x="1501" y="746"/>
                  <a:pt x="1617" y="786"/>
                  <a:pt x="1707" y="830"/>
                </a:cubicBezTo>
                <a:cubicBezTo>
                  <a:pt x="1797" y="874"/>
                  <a:pt x="1875" y="927"/>
                  <a:pt x="1924" y="980"/>
                </a:cubicBezTo>
                <a:cubicBezTo>
                  <a:pt x="1973" y="1033"/>
                  <a:pt x="2000" y="1093"/>
                  <a:pt x="2000" y="1150"/>
                </a:cubicBezTo>
                <a:cubicBezTo>
                  <a:pt x="2000" y="1207"/>
                  <a:pt x="1973" y="1267"/>
                  <a:pt x="1924" y="1320"/>
                </a:cubicBezTo>
                <a:cubicBezTo>
                  <a:pt x="1875" y="1373"/>
                  <a:pt x="1797" y="1426"/>
                  <a:pt x="1707" y="1470"/>
                </a:cubicBezTo>
                <a:cubicBezTo>
                  <a:pt x="1617" y="1514"/>
                  <a:pt x="1501" y="1554"/>
                  <a:pt x="1383" y="1584"/>
                </a:cubicBezTo>
                <a:cubicBezTo>
                  <a:pt x="1265" y="1614"/>
                  <a:pt x="1128" y="1637"/>
                  <a:pt x="1000" y="1650"/>
                </a:cubicBezTo>
                <a:cubicBezTo>
                  <a:pt x="872" y="1663"/>
                  <a:pt x="735" y="1667"/>
                  <a:pt x="617" y="1664"/>
                </a:cubicBezTo>
                <a:cubicBezTo>
                  <a:pt x="499" y="1661"/>
                  <a:pt x="383" y="1647"/>
                  <a:pt x="293" y="1630"/>
                </a:cubicBezTo>
                <a:cubicBezTo>
                  <a:pt x="203" y="1613"/>
                  <a:pt x="125" y="1587"/>
                  <a:pt x="76" y="1560"/>
                </a:cubicBezTo>
                <a:cubicBezTo>
                  <a:pt x="27" y="1533"/>
                  <a:pt x="0" y="1500"/>
                  <a:pt x="0" y="1470"/>
                </a:cubicBezTo>
                <a:cubicBezTo>
                  <a:pt x="0" y="1440"/>
                  <a:pt x="27" y="1407"/>
                  <a:pt x="76" y="1380"/>
                </a:cubicBezTo>
                <a:cubicBezTo>
                  <a:pt x="125" y="1353"/>
                  <a:pt x="203" y="1327"/>
                  <a:pt x="293" y="1310"/>
                </a:cubicBezTo>
                <a:cubicBezTo>
                  <a:pt x="383" y="1293"/>
                  <a:pt x="499" y="1279"/>
                  <a:pt x="617" y="1276"/>
                </a:cubicBezTo>
                <a:cubicBezTo>
                  <a:pt x="735" y="1273"/>
                  <a:pt x="872" y="1277"/>
                  <a:pt x="1000" y="1290"/>
                </a:cubicBezTo>
                <a:cubicBezTo>
                  <a:pt x="1128" y="1303"/>
                  <a:pt x="1265" y="1326"/>
                  <a:pt x="1383" y="1356"/>
                </a:cubicBezTo>
                <a:cubicBezTo>
                  <a:pt x="1501" y="1386"/>
                  <a:pt x="1617" y="1426"/>
                  <a:pt x="1707" y="1470"/>
                </a:cubicBezTo>
                <a:cubicBezTo>
                  <a:pt x="1797" y="1514"/>
                  <a:pt x="1875" y="1567"/>
                  <a:pt x="1924" y="1620"/>
                </a:cubicBezTo>
                <a:cubicBezTo>
                  <a:pt x="1973" y="1673"/>
                  <a:pt x="2000" y="1733"/>
                  <a:pt x="2000" y="1790"/>
                </a:cubicBezTo>
                <a:cubicBezTo>
                  <a:pt x="2000" y="1847"/>
                  <a:pt x="1973" y="1907"/>
                  <a:pt x="1924" y="1960"/>
                </a:cubicBezTo>
                <a:cubicBezTo>
                  <a:pt x="1875" y="2013"/>
                  <a:pt x="1797" y="2066"/>
                  <a:pt x="1707" y="2110"/>
                </a:cubicBezTo>
                <a:cubicBezTo>
                  <a:pt x="1617" y="2154"/>
                  <a:pt x="1501" y="2194"/>
                  <a:pt x="1383" y="2224"/>
                </a:cubicBezTo>
                <a:cubicBezTo>
                  <a:pt x="1265" y="2254"/>
                  <a:pt x="1128" y="2277"/>
                  <a:pt x="1000" y="2290"/>
                </a:cubicBezTo>
                <a:cubicBezTo>
                  <a:pt x="872" y="2303"/>
                  <a:pt x="735" y="2307"/>
                  <a:pt x="617" y="2304"/>
                </a:cubicBezTo>
                <a:cubicBezTo>
                  <a:pt x="499" y="2301"/>
                  <a:pt x="383" y="2287"/>
                  <a:pt x="293" y="2270"/>
                </a:cubicBezTo>
                <a:cubicBezTo>
                  <a:pt x="203" y="2253"/>
                  <a:pt x="125" y="2227"/>
                  <a:pt x="76" y="2200"/>
                </a:cubicBezTo>
                <a:cubicBezTo>
                  <a:pt x="27" y="2173"/>
                  <a:pt x="0" y="2140"/>
                  <a:pt x="0" y="2110"/>
                </a:cubicBezTo>
                <a:cubicBezTo>
                  <a:pt x="0" y="2080"/>
                  <a:pt x="27" y="2047"/>
                  <a:pt x="76" y="2020"/>
                </a:cubicBezTo>
                <a:cubicBezTo>
                  <a:pt x="125" y="1993"/>
                  <a:pt x="203" y="1967"/>
                  <a:pt x="293" y="1950"/>
                </a:cubicBezTo>
                <a:cubicBezTo>
                  <a:pt x="383" y="1933"/>
                  <a:pt x="499" y="1919"/>
                  <a:pt x="617" y="1916"/>
                </a:cubicBezTo>
                <a:cubicBezTo>
                  <a:pt x="735" y="1913"/>
                  <a:pt x="872" y="1917"/>
                  <a:pt x="1000" y="1930"/>
                </a:cubicBezTo>
                <a:cubicBezTo>
                  <a:pt x="1128" y="1943"/>
                  <a:pt x="1265" y="1966"/>
                  <a:pt x="1383" y="1996"/>
                </a:cubicBezTo>
                <a:cubicBezTo>
                  <a:pt x="1501" y="2026"/>
                  <a:pt x="1617" y="2066"/>
                  <a:pt x="1707" y="2110"/>
                </a:cubicBezTo>
                <a:cubicBezTo>
                  <a:pt x="1797" y="2154"/>
                  <a:pt x="1875" y="2207"/>
                  <a:pt x="1924" y="2260"/>
                </a:cubicBezTo>
                <a:cubicBezTo>
                  <a:pt x="1973" y="2313"/>
                  <a:pt x="2000" y="2373"/>
                  <a:pt x="2000" y="2430"/>
                </a:cubicBezTo>
                <a:cubicBezTo>
                  <a:pt x="2000" y="2487"/>
                  <a:pt x="1973" y="2547"/>
                  <a:pt x="1924" y="2600"/>
                </a:cubicBezTo>
                <a:cubicBezTo>
                  <a:pt x="1875" y="2653"/>
                  <a:pt x="1797" y="2706"/>
                  <a:pt x="1707" y="2750"/>
                </a:cubicBezTo>
                <a:cubicBezTo>
                  <a:pt x="1617" y="2794"/>
                  <a:pt x="1501" y="2834"/>
                  <a:pt x="1383" y="2864"/>
                </a:cubicBezTo>
                <a:cubicBezTo>
                  <a:pt x="1265" y="2894"/>
                  <a:pt x="1128" y="2917"/>
                  <a:pt x="1000" y="2930"/>
                </a:cubicBezTo>
                <a:cubicBezTo>
                  <a:pt x="872" y="2943"/>
                  <a:pt x="735" y="2947"/>
                  <a:pt x="617" y="2944"/>
                </a:cubicBezTo>
                <a:cubicBezTo>
                  <a:pt x="499" y="2941"/>
                  <a:pt x="383" y="2927"/>
                  <a:pt x="293" y="2910"/>
                </a:cubicBezTo>
                <a:cubicBezTo>
                  <a:pt x="203" y="2893"/>
                  <a:pt x="125" y="2867"/>
                  <a:pt x="76" y="2840"/>
                </a:cubicBezTo>
                <a:cubicBezTo>
                  <a:pt x="27" y="2813"/>
                  <a:pt x="0" y="2780"/>
                  <a:pt x="0" y="2750"/>
                </a:cubicBezTo>
                <a:cubicBezTo>
                  <a:pt x="0" y="2720"/>
                  <a:pt x="27" y="2687"/>
                  <a:pt x="76" y="2660"/>
                </a:cubicBezTo>
                <a:cubicBezTo>
                  <a:pt x="125" y="2633"/>
                  <a:pt x="203" y="2607"/>
                  <a:pt x="293" y="2590"/>
                </a:cubicBezTo>
                <a:cubicBezTo>
                  <a:pt x="383" y="2573"/>
                  <a:pt x="499" y="2559"/>
                  <a:pt x="617" y="2556"/>
                </a:cubicBezTo>
                <a:cubicBezTo>
                  <a:pt x="735" y="2553"/>
                  <a:pt x="872" y="2557"/>
                  <a:pt x="1000" y="2570"/>
                </a:cubicBezTo>
                <a:cubicBezTo>
                  <a:pt x="1128" y="2583"/>
                  <a:pt x="1265" y="2606"/>
                  <a:pt x="1383" y="2636"/>
                </a:cubicBezTo>
                <a:cubicBezTo>
                  <a:pt x="1501" y="2666"/>
                  <a:pt x="1617" y="2706"/>
                  <a:pt x="1707" y="2750"/>
                </a:cubicBezTo>
                <a:cubicBezTo>
                  <a:pt x="1797" y="2794"/>
                  <a:pt x="1875" y="2847"/>
                  <a:pt x="1924" y="2900"/>
                </a:cubicBezTo>
                <a:cubicBezTo>
                  <a:pt x="1973" y="2953"/>
                  <a:pt x="2000" y="3013"/>
                  <a:pt x="2000" y="3070"/>
                </a:cubicBezTo>
                <a:cubicBezTo>
                  <a:pt x="2000" y="3127"/>
                  <a:pt x="1973" y="3187"/>
                  <a:pt x="1924" y="3240"/>
                </a:cubicBezTo>
                <a:cubicBezTo>
                  <a:pt x="1875" y="3293"/>
                  <a:pt x="1797" y="3346"/>
                  <a:pt x="1707" y="3390"/>
                </a:cubicBezTo>
                <a:cubicBezTo>
                  <a:pt x="1617" y="3434"/>
                  <a:pt x="1501" y="3474"/>
                  <a:pt x="1383" y="3504"/>
                </a:cubicBezTo>
                <a:cubicBezTo>
                  <a:pt x="1265" y="3534"/>
                  <a:pt x="1128" y="3557"/>
                  <a:pt x="1000" y="3570"/>
                </a:cubicBezTo>
                <a:cubicBezTo>
                  <a:pt x="872" y="3583"/>
                  <a:pt x="735" y="3587"/>
                  <a:pt x="617" y="3584"/>
                </a:cubicBezTo>
                <a:cubicBezTo>
                  <a:pt x="499" y="3581"/>
                  <a:pt x="383" y="3567"/>
                  <a:pt x="293" y="3550"/>
                </a:cubicBezTo>
                <a:cubicBezTo>
                  <a:pt x="203" y="3533"/>
                  <a:pt x="125" y="3507"/>
                  <a:pt x="76" y="3480"/>
                </a:cubicBezTo>
                <a:cubicBezTo>
                  <a:pt x="27" y="3453"/>
                  <a:pt x="0" y="3420"/>
                  <a:pt x="0" y="3390"/>
                </a:cubicBezTo>
                <a:cubicBezTo>
                  <a:pt x="0" y="3360"/>
                  <a:pt x="27" y="3327"/>
                  <a:pt x="76" y="3300"/>
                </a:cubicBezTo>
                <a:cubicBezTo>
                  <a:pt x="125" y="3273"/>
                  <a:pt x="203" y="3247"/>
                  <a:pt x="293" y="3230"/>
                </a:cubicBezTo>
                <a:cubicBezTo>
                  <a:pt x="383" y="3213"/>
                  <a:pt x="499" y="3199"/>
                  <a:pt x="617" y="3196"/>
                </a:cubicBezTo>
                <a:cubicBezTo>
                  <a:pt x="735" y="3193"/>
                  <a:pt x="872" y="3197"/>
                  <a:pt x="1000" y="3210"/>
                </a:cubicBezTo>
                <a:cubicBezTo>
                  <a:pt x="1128" y="3223"/>
                  <a:pt x="1265" y="3246"/>
                  <a:pt x="1383" y="3276"/>
                </a:cubicBezTo>
                <a:cubicBezTo>
                  <a:pt x="1501" y="3306"/>
                  <a:pt x="1617" y="3346"/>
                  <a:pt x="1707" y="3390"/>
                </a:cubicBezTo>
                <a:cubicBezTo>
                  <a:pt x="1797" y="3434"/>
                  <a:pt x="1875" y="3487"/>
                  <a:pt x="1924" y="3540"/>
                </a:cubicBezTo>
                <a:cubicBezTo>
                  <a:pt x="1973" y="3593"/>
                  <a:pt x="2000" y="3653"/>
                  <a:pt x="2000" y="3710"/>
                </a:cubicBezTo>
                <a:cubicBezTo>
                  <a:pt x="2000" y="3767"/>
                  <a:pt x="1973" y="3827"/>
                  <a:pt x="1924" y="3880"/>
                </a:cubicBezTo>
                <a:cubicBezTo>
                  <a:pt x="1875" y="3933"/>
                  <a:pt x="1797" y="3986"/>
                  <a:pt x="1707" y="4030"/>
                </a:cubicBezTo>
                <a:cubicBezTo>
                  <a:pt x="1617" y="4074"/>
                  <a:pt x="1501" y="4114"/>
                  <a:pt x="1383" y="4144"/>
                </a:cubicBezTo>
                <a:cubicBezTo>
                  <a:pt x="1265" y="4174"/>
                  <a:pt x="1128" y="4197"/>
                  <a:pt x="1000" y="4210"/>
                </a:cubicBezTo>
                <a:cubicBezTo>
                  <a:pt x="872" y="4223"/>
                  <a:pt x="735" y="4227"/>
                  <a:pt x="617" y="4224"/>
                </a:cubicBezTo>
                <a:cubicBezTo>
                  <a:pt x="499" y="4221"/>
                  <a:pt x="383" y="4207"/>
                  <a:pt x="293" y="4190"/>
                </a:cubicBezTo>
                <a:cubicBezTo>
                  <a:pt x="203" y="4173"/>
                  <a:pt x="125" y="4147"/>
                  <a:pt x="76" y="4120"/>
                </a:cubicBezTo>
                <a:cubicBezTo>
                  <a:pt x="27" y="4093"/>
                  <a:pt x="0" y="4060"/>
                  <a:pt x="0" y="4030"/>
                </a:cubicBezTo>
                <a:cubicBezTo>
                  <a:pt x="0" y="4000"/>
                  <a:pt x="27" y="3967"/>
                  <a:pt x="76" y="3940"/>
                </a:cubicBezTo>
                <a:cubicBezTo>
                  <a:pt x="125" y="3913"/>
                  <a:pt x="203" y="3887"/>
                  <a:pt x="293" y="3870"/>
                </a:cubicBezTo>
                <a:cubicBezTo>
                  <a:pt x="383" y="3853"/>
                  <a:pt x="499" y="3839"/>
                  <a:pt x="617" y="3836"/>
                </a:cubicBezTo>
                <a:cubicBezTo>
                  <a:pt x="735" y="3833"/>
                  <a:pt x="872" y="3837"/>
                  <a:pt x="1000" y="3850"/>
                </a:cubicBezTo>
                <a:cubicBezTo>
                  <a:pt x="1128" y="3863"/>
                  <a:pt x="1265" y="3886"/>
                  <a:pt x="1383" y="3916"/>
                </a:cubicBezTo>
                <a:cubicBezTo>
                  <a:pt x="1501" y="3946"/>
                  <a:pt x="1617" y="3986"/>
                  <a:pt x="1707" y="4030"/>
                </a:cubicBezTo>
                <a:cubicBezTo>
                  <a:pt x="1797" y="4074"/>
                  <a:pt x="1875" y="4127"/>
                  <a:pt x="1924" y="4180"/>
                </a:cubicBezTo>
                <a:cubicBezTo>
                  <a:pt x="1973" y="4233"/>
                  <a:pt x="2000" y="4293"/>
                  <a:pt x="2000" y="4350"/>
                </a:cubicBezTo>
                <a:cubicBezTo>
                  <a:pt x="2000" y="4407"/>
                  <a:pt x="1973" y="4467"/>
                  <a:pt x="1924" y="4520"/>
                </a:cubicBezTo>
                <a:cubicBezTo>
                  <a:pt x="1875" y="4573"/>
                  <a:pt x="1797" y="4626"/>
                  <a:pt x="1707" y="4670"/>
                </a:cubicBezTo>
                <a:cubicBezTo>
                  <a:pt x="1617" y="4714"/>
                  <a:pt x="1501" y="4754"/>
                  <a:pt x="1383" y="4784"/>
                </a:cubicBezTo>
                <a:cubicBezTo>
                  <a:pt x="1265" y="4814"/>
                  <a:pt x="1128" y="4837"/>
                  <a:pt x="1000" y="4850"/>
                </a:cubicBezTo>
                <a:cubicBezTo>
                  <a:pt x="872" y="4863"/>
                  <a:pt x="744" y="4863"/>
                  <a:pt x="617" y="48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98" name="Line 78"/>
          <p:cNvSpPr>
            <a:spLocks noChangeShapeType="1"/>
          </p:cNvSpPr>
          <p:nvPr/>
        </p:nvSpPr>
        <p:spPr bwMode="auto">
          <a:xfrm>
            <a:off x="6540500" y="288925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99" name="Line 79"/>
          <p:cNvSpPr>
            <a:spLocks noChangeShapeType="1"/>
          </p:cNvSpPr>
          <p:nvPr/>
        </p:nvSpPr>
        <p:spPr bwMode="auto">
          <a:xfrm>
            <a:off x="7251700" y="2889250"/>
            <a:ext cx="1154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00" name="Line 80"/>
          <p:cNvSpPr>
            <a:spLocks noChangeShapeType="1"/>
          </p:cNvSpPr>
          <p:nvPr/>
        </p:nvSpPr>
        <p:spPr bwMode="auto">
          <a:xfrm flipV="1">
            <a:off x="8405813" y="2212975"/>
            <a:ext cx="1587" cy="676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01" name="Rectangle 81"/>
          <p:cNvSpPr>
            <a:spLocks noChangeArrowheads="1"/>
          </p:cNvSpPr>
          <p:nvPr/>
        </p:nvSpPr>
        <p:spPr bwMode="auto">
          <a:xfrm>
            <a:off x="7207250" y="1357313"/>
            <a:ext cx="711200" cy="1809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02" name="Line 82"/>
          <p:cNvSpPr>
            <a:spLocks noChangeShapeType="1"/>
          </p:cNvSpPr>
          <p:nvPr/>
        </p:nvSpPr>
        <p:spPr bwMode="auto">
          <a:xfrm>
            <a:off x="8110538" y="1447800"/>
            <a:ext cx="301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03" name="Line 83"/>
          <p:cNvSpPr>
            <a:spLocks noChangeShapeType="1"/>
          </p:cNvSpPr>
          <p:nvPr/>
        </p:nvSpPr>
        <p:spPr bwMode="auto">
          <a:xfrm flipH="1">
            <a:off x="8405813" y="1447800"/>
            <a:ext cx="1587" cy="765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04" name="Text Box 84"/>
          <p:cNvSpPr txBox="1">
            <a:spLocks noChangeArrowheads="1"/>
          </p:cNvSpPr>
          <p:nvPr/>
        </p:nvSpPr>
        <p:spPr bwMode="auto">
          <a:xfrm>
            <a:off x="7239000" y="1028700"/>
            <a:ext cx="534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Arial" charset="0"/>
              </a:rPr>
              <a:t>R</a:t>
            </a:r>
          </a:p>
        </p:txBody>
      </p:sp>
      <p:sp>
        <p:nvSpPr>
          <p:cNvPr id="133205" name="Text Box 85"/>
          <p:cNvSpPr txBox="1">
            <a:spLocks noChangeArrowheads="1"/>
          </p:cNvSpPr>
          <p:nvPr/>
        </p:nvSpPr>
        <p:spPr bwMode="auto">
          <a:xfrm>
            <a:off x="6319838" y="11049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Arial" charset="0"/>
              </a:rPr>
              <a:t>Đ</a:t>
            </a:r>
            <a:r>
              <a:rPr lang="en-US" sz="1800" baseline="-25000">
                <a:solidFill>
                  <a:schemeClr val="bg1"/>
                </a:solidFill>
                <a:latin typeface="Arial" charset="0"/>
              </a:rPr>
              <a:t>1</a:t>
            </a:r>
            <a:endParaRPr lang="en-US" sz="18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33206" name="Line 86"/>
          <p:cNvSpPr>
            <a:spLocks noChangeShapeType="1"/>
          </p:cNvSpPr>
          <p:nvPr/>
        </p:nvSpPr>
        <p:spPr bwMode="auto">
          <a:xfrm>
            <a:off x="8007350" y="2212975"/>
            <a:ext cx="3984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07" name="Text Box 87"/>
          <p:cNvSpPr txBox="1">
            <a:spLocks noChangeArrowheads="1"/>
          </p:cNvSpPr>
          <p:nvPr/>
        </p:nvSpPr>
        <p:spPr bwMode="auto">
          <a:xfrm>
            <a:off x="6319838" y="2933700"/>
            <a:ext cx="266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VNI-Aptima" pitchFamily="2" charset="0"/>
              </a:rPr>
              <a:t>K</a:t>
            </a:r>
          </a:p>
        </p:txBody>
      </p:sp>
      <p:sp>
        <p:nvSpPr>
          <p:cNvPr id="133210" name="Text Box 90"/>
          <p:cNvSpPr txBox="1">
            <a:spLocks noChangeArrowheads="1"/>
          </p:cNvSpPr>
          <p:nvPr/>
        </p:nvSpPr>
        <p:spPr bwMode="auto">
          <a:xfrm>
            <a:off x="6319838" y="18669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Arial" charset="0"/>
              </a:rPr>
              <a:t>Đ</a:t>
            </a:r>
            <a:r>
              <a:rPr lang="en-US" sz="1800" baseline="-25000">
                <a:solidFill>
                  <a:schemeClr val="bg1"/>
                </a:solidFill>
                <a:latin typeface="Arial" charset="0"/>
              </a:rPr>
              <a:t>2</a:t>
            </a:r>
            <a:endParaRPr lang="en-US" sz="18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33211" name="Line 91"/>
          <p:cNvSpPr>
            <a:spLocks noChangeShapeType="1"/>
          </p:cNvSpPr>
          <p:nvPr/>
        </p:nvSpPr>
        <p:spPr bwMode="auto">
          <a:xfrm>
            <a:off x="7143750" y="2754313"/>
            <a:ext cx="0" cy="2698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12" name="Line 92"/>
          <p:cNvSpPr>
            <a:spLocks noChangeShapeType="1"/>
          </p:cNvSpPr>
          <p:nvPr/>
        </p:nvSpPr>
        <p:spPr bwMode="auto">
          <a:xfrm>
            <a:off x="7207250" y="2843213"/>
            <a:ext cx="0" cy="904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13" name="Line 93"/>
          <p:cNvSpPr>
            <a:spLocks noChangeShapeType="1"/>
          </p:cNvSpPr>
          <p:nvPr/>
        </p:nvSpPr>
        <p:spPr bwMode="auto">
          <a:xfrm>
            <a:off x="7262813" y="2754313"/>
            <a:ext cx="1587" cy="2698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14" name="Line 94"/>
          <p:cNvSpPr>
            <a:spLocks noChangeShapeType="1"/>
          </p:cNvSpPr>
          <p:nvPr/>
        </p:nvSpPr>
        <p:spPr bwMode="auto">
          <a:xfrm>
            <a:off x="7073900" y="2843213"/>
            <a:ext cx="1588" cy="904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15" name="Line 95"/>
          <p:cNvSpPr>
            <a:spLocks noChangeShapeType="1"/>
          </p:cNvSpPr>
          <p:nvPr/>
        </p:nvSpPr>
        <p:spPr bwMode="auto">
          <a:xfrm>
            <a:off x="7118350" y="2347913"/>
            <a:ext cx="800100" cy="15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16" name="Line 96"/>
          <p:cNvSpPr>
            <a:spLocks noChangeShapeType="1"/>
          </p:cNvSpPr>
          <p:nvPr/>
        </p:nvSpPr>
        <p:spPr bwMode="auto">
          <a:xfrm>
            <a:off x="7118350" y="2393950"/>
            <a:ext cx="8001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17" name="Text Box 97"/>
          <p:cNvSpPr txBox="1">
            <a:spLocks noChangeArrowheads="1"/>
          </p:cNvSpPr>
          <p:nvPr/>
        </p:nvSpPr>
        <p:spPr bwMode="auto">
          <a:xfrm>
            <a:off x="7164388" y="2393950"/>
            <a:ext cx="71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Arial" charset="0"/>
              </a:rPr>
              <a:t>L , R</a:t>
            </a:r>
          </a:p>
        </p:txBody>
      </p:sp>
      <p:sp>
        <p:nvSpPr>
          <p:cNvPr id="133218" name="Rectangle 98"/>
          <p:cNvSpPr>
            <a:spLocks noChangeArrowheads="1"/>
          </p:cNvSpPr>
          <p:nvPr/>
        </p:nvSpPr>
        <p:spPr bwMode="auto">
          <a:xfrm>
            <a:off x="6534150" y="2843213"/>
            <a:ext cx="52388" cy="46037"/>
          </a:xfrm>
          <a:prstGeom prst="rect">
            <a:avLst/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19" name="Rectangle 99"/>
          <p:cNvSpPr>
            <a:spLocks noChangeArrowheads="1"/>
          </p:cNvSpPr>
          <p:nvPr/>
        </p:nvSpPr>
        <p:spPr bwMode="auto">
          <a:xfrm>
            <a:off x="6249988" y="2841625"/>
            <a:ext cx="52387" cy="46038"/>
          </a:xfrm>
          <a:prstGeom prst="rect">
            <a:avLst/>
          </a:prstGeom>
          <a:solidFill>
            <a:schemeClr val="tx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20" name="Line 100"/>
          <p:cNvSpPr>
            <a:spLocks noChangeShapeType="1"/>
          </p:cNvSpPr>
          <p:nvPr/>
        </p:nvSpPr>
        <p:spPr bwMode="auto">
          <a:xfrm>
            <a:off x="5749925" y="2212975"/>
            <a:ext cx="0" cy="676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21" name="Line 101"/>
          <p:cNvSpPr>
            <a:spLocks noChangeShapeType="1"/>
          </p:cNvSpPr>
          <p:nvPr/>
        </p:nvSpPr>
        <p:spPr bwMode="auto">
          <a:xfrm flipV="1">
            <a:off x="5749925" y="1447800"/>
            <a:ext cx="1588" cy="765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24" name="Line 104"/>
          <p:cNvSpPr>
            <a:spLocks noChangeShapeType="1"/>
          </p:cNvSpPr>
          <p:nvPr/>
        </p:nvSpPr>
        <p:spPr bwMode="auto">
          <a:xfrm>
            <a:off x="5740400" y="2894013"/>
            <a:ext cx="53181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25" name="Rectangle 105"/>
          <p:cNvSpPr>
            <a:spLocks noChangeArrowheads="1"/>
          </p:cNvSpPr>
          <p:nvPr/>
        </p:nvSpPr>
        <p:spPr bwMode="auto">
          <a:xfrm>
            <a:off x="6075363" y="2114550"/>
            <a:ext cx="138112" cy="144463"/>
          </a:xfrm>
          <a:prstGeom prst="rect">
            <a:avLst/>
          </a:prstGeom>
          <a:solidFill>
            <a:srgbClr val="808080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26" name="Litebulb"/>
          <p:cNvSpPr>
            <a:spLocks noEditPoints="1" noChangeArrowheads="1"/>
          </p:cNvSpPr>
          <p:nvPr/>
        </p:nvSpPr>
        <p:spPr bwMode="auto">
          <a:xfrm>
            <a:off x="6007100" y="1044575"/>
            <a:ext cx="273050" cy="465138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bg1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27" name="Rectangle 107"/>
          <p:cNvSpPr>
            <a:spLocks noChangeArrowheads="1"/>
          </p:cNvSpPr>
          <p:nvPr/>
        </p:nvSpPr>
        <p:spPr bwMode="auto">
          <a:xfrm>
            <a:off x="6073775" y="1377950"/>
            <a:ext cx="136525" cy="144463"/>
          </a:xfrm>
          <a:prstGeom prst="rect">
            <a:avLst/>
          </a:prstGeom>
          <a:solidFill>
            <a:srgbClr val="808080"/>
          </a:solidFill>
          <a:ln w="12700" cap="sq">
            <a:solidFill>
              <a:srgbClr val="FF99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34" name="Text Box 114"/>
          <p:cNvSpPr txBox="1">
            <a:spLocks noChangeArrowheads="1"/>
          </p:cNvSpPr>
          <p:nvPr/>
        </p:nvSpPr>
        <p:spPr bwMode="auto">
          <a:xfrm>
            <a:off x="533400" y="1524000"/>
            <a:ext cx="3352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VNI-Times" pitchFamily="2" charset="0"/>
            </a:endParaRPr>
          </a:p>
        </p:txBody>
      </p:sp>
      <p:sp>
        <p:nvSpPr>
          <p:cNvPr id="133235" name="Text Box 115"/>
          <p:cNvSpPr txBox="1">
            <a:spLocks noChangeArrowheads="1"/>
          </p:cNvSpPr>
          <p:nvPr/>
        </p:nvSpPr>
        <p:spPr bwMode="auto">
          <a:xfrm>
            <a:off x="114155" y="1850123"/>
            <a:ext cx="2667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   </a:t>
            </a:r>
            <a:r>
              <a:rPr lang="en-US" sz="2400" b="1" dirty="0" err="1">
                <a:solidFill>
                  <a:srgbClr val="FF0000"/>
                </a:solidFill>
              </a:rPr>
              <a:t>Khi</a:t>
            </a:r>
            <a:r>
              <a:rPr lang="en-US" sz="2400" b="1" dirty="0">
                <a:solidFill>
                  <a:srgbClr val="FF0000"/>
                </a:solidFill>
              </a:rPr>
              <a:t> K </a:t>
            </a:r>
            <a:r>
              <a:rPr lang="en-US" sz="2400" b="1" dirty="0" err="1">
                <a:solidFill>
                  <a:srgbClr val="FF0000"/>
                </a:solidFill>
              </a:rPr>
              <a:t>đóng</a:t>
            </a:r>
            <a:r>
              <a:rPr lang="en-US" sz="2400" dirty="0">
                <a:solidFill>
                  <a:srgbClr val="FF0000"/>
                </a:solidFill>
              </a:rPr>
              <a:t> :</a:t>
            </a:r>
            <a:r>
              <a:rPr lang="en-US" dirty="0"/>
              <a:t>      </a:t>
            </a:r>
          </a:p>
        </p:txBody>
      </p:sp>
      <p:sp>
        <p:nvSpPr>
          <p:cNvPr id="133236" name="Text Box 116"/>
          <p:cNvSpPr txBox="1">
            <a:spLocks noChangeArrowheads="1"/>
          </p:cNvSpPr>
          <p:nvPr/>
        </p:nvSpPr>
        <p:spPr bwMode="auto">
          <a:xfrm>
            <a:off x="393700" y="2336800"/>
            <a:ext cx="12827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Đèn 1:</a:t>
            </a:r>
          </a:p>
        </p:txBody>
      </p:sp>
      <p:sp>
        <p:nvSpPr>
          <p:cNvPr id="133237" name="Text Box 117"/>
          <p:cNvSpPr txBox="1">
            <a:spLocks noChangeArrowheads="1"/>
          </p:cNvSpPr>
          <p:nvPr/>
        </p:nvSpPr>
        <p:spPr bwMode="auto">
          <a:xfrm>
            <a:off x="393700" y="2743200"/>
            <a:ext cx="12827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Đèn 2:</a:t>
            </a:r>
          </a:p>
        </p:txBody>
      </p:sp>
      <p:sp>
        <p:nvSpPr>
          <p:cNvPr id="133238" name="Text Box 11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81000" y="3606800"/>
            <a:ext cx="2667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sym typeface="Wingdings" pitchFamily="2" charset="2"/>
              </a:rPr>
              <a:t> </a:t>
            </a:r>
            <a:r>
              <a:rPr lang="en-US" b="1" u="sng">
                <a:solidFill>
                  <a:srgbClr val="FF0000"/>
                </a:solidFill>
                <a:sym typeface="Wingdings" pitchFamily="2" charset="2"/>
              </a:rPr>
              <a:t>Giải thích:</a:t>
            </a:r>
          </a:p>
        </p:txBody>
      </p:sp>
      <p:sp>
        <p:nvSpPr>
          <p:cNvPr id="133241" name="Text Box 121"/>
          <p:cNvSpPr txBox="1">
            <a:spLocks noChangeArrowheads="1"/>
          </p:cNvSpPr>
          <p:nvPr/>
        </p:nvSpPr>
        <p:spPr bwMode="auto">
          <a:xfrm>
            <a:off x="180975" y="1223853"/>
            <a:ext cx="4572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VNI-Times" pitchFamily="2" charset="0"/>
                <a:sym typeface="Wingdings" pitchFamily="2" charset="2"/>
              </a:rPr>
              <a:t> </a:t>
            </a:r>
            <a:r>
              <a:rPr lang="en-US" b="1" u="sng" dirty="0" err="1">
                <a:solidFill>
                  <a:srgbClr val="FF0000"/>
                </a:solidFill>
                <a:latin typeface="VNI-Times" pitchFamily="2" charset="0"/>
                <a:sym typeface="Wingdings" pitchFamily="2" charset="2"/>
              </a:rPr>
              <a:t>Nh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ận</a:t>
            </a:r>
            <a:r>
              <a:rPr lang="en-US" b="1" u="sng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xét</a:t>
            </a:r>
            <a:r>
              <a:rPr lang="en-US" b="1" u="sng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thí</a:t>
            </a:r>
            <a:r>
              <a:rPr lang="en-US" b="1" u="sng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sym typeface="Wingdings" pitchFamily="2" charset="2"/>
              </a:rPr>
              <a:t>nghiệm</a:t>
            </a:r>
            <a:endParaRPr lang="en-US" b="1" u="sng" dirty="0">
              <a:solidFill>
                <a:srgbClr val="FF0000"/>
              </a:solidFill>
              <a:latin typeface="VNI-Times" pitchFamily="2" charset="0"/>
              <a:sym typeface="Wingdings" pitchFamily="2" charset="2"/>
            </a:endParaRPr>
          </a:p>
        </p:txBody>
      </p:sp>
      <p:sp>
        <p:nvSpPr>
          <p:cNvPr id="133243" name="Text Box 123"/>
          <p:cNvSpPr txBox="1">
            <a:spLocks noChangeArrowheads="1"/>
          </p:cNvSpPr>
          <p:nvPr/>
        </p:nvSpPr>
        <p:spPr bwMode="auto">
          <a:xfrm>
            <a:off x="381000" y="4102100"/>
            <a:ext cx="8610600" cy="1676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     </a:t>
            </a:r>
            <a:r>
              <a:rPr lang="en-US" sz="2400" b="1" dirty="0" err="1">
                <a:solidFill>
                  <a:srgbClr val="FF0000"/>
                </a:solidFill>
              </a:rPr>
              <a:t>Khi</a:t>
            </a:r>
            <a:r>
              <a:rPr lang="en-US" sz="2400" b="1" dirty="0">
                <a:solidFill>
                  <a:srgbClr val="FF0000"/>
                </a:solidFill>
              </a:rPr>
              <a:t> K </a:t>
            </a:r>
            <a:r>
              <a:rPr lang="en-US" sz="2400" b="1" dirty="0" err="1">
                <a:solidFill>
                  <a:srgbClr val="FF0000"/>
                </a:solidFill>
              </a:rPr>
              <a:t>đóng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Dò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điệ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i</a:t>
            </a:r>
            <a:r>
              <a:rPr lang="en-US" sz="2400" b="1" dirty="0">
                <a:solidFill>
                  <a:srgbClr val="0000FF"/>
                </a:solidFill>
              </a:rPr>
              <a:t> qua </a:t>
            </a:r>
            <a:r>
              <a:rPr lang="en-US" sz="2400" b="1" dirty="0" err="1">
                <a:solidFill>
                  <a:srgbClr val="0000FF"/>
                </a:solidFill>
              </a:rPr>
              <a:t>ố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dây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ă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 B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ống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dây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tăng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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ừ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hô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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xuyên</a:t>
            </a:r>
            <a:r>
              <a:rPr lang="en-US" sz="2400" b="1" dirty="0">
                <a:solidFill>
                  <a:srgbClr val="0000FF"/>
                </a:solidFill>
              </a:rPr>
              <a:t> qua </a:t>
            </a:r>
            <a:r>
              <a:rPr lang="en-US" sz="2400" b="1" dirty="0" err="1">
                <a:solidFill>
                  <a:srgbClr val="0000FF"/>
                </a:solidFill>
              </a:rPr>
              <a:t>ố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dây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ă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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ống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dây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xuất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hiện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dòng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điện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400" b="1" baseline="-25000" dirty="0" err="1">
                <a:solidFill>
                  <a:srgbClr val="0000FF"/>
                </a:solidFill>
                <a:sym typeface="Symbol" pitchFamily="18" charset="2"/>
              </a:rPr>
              <a:t>CƯ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chống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lại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sự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tăng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Symbol" pitchFamily="18" charset="2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b="1" dirty="0">
                <a:solidFill>
                  <a:srgbClr val="0000FF"/>
                </a:solidFill>
                <a:sym typeface="Symbol" pitchFamily="18" charset="2"/>
              </a:rPr>
              <a:t> </a:t>
            </a:r>
            <a:r>
              <a:rPr lang="en-US" dirty="0">
                <a:sym typeface="Wingdings 3" pitchFamily="18" charset="2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sym typeface="Wingdings 3" pitchFamily="18" charset="2"/>
              </a:rPr>
              <a:t>i</a:t>
            </a:r>
            <a:r>
              <a:rPr lang="en-US" b="1" baseline="-25000" dirty="0">
                <a:solidFill>
                  <a:srgbClr val="0000FF"/>
                </a:solidFill>
                <a:sym typeface="Wingdings 3" pitchFamily="18" charset="2"/>
              </a:rPr>
              <a:t> </a:t>
            </a:r>
            <a:r>
              <a:rPr lang="en-US" b="1" dirty="0">
                <a:solidFill>
                  <a:srgbClr val="0000FF"/>
                </a:solidFill>
                <a:sym typeface="Wingdings 3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Wingdings 3" pitchFamily="18" charset="2"/>
              </a:rPr>
              <a:t>tăng</a:t>
            </a:r>
            <a:r>
              <a:rPr lang="en-US" sz="2400" b="1" dirty="0">
                <a:solidFill>
                  <a:srgbClr val="0000FF"/>
                </a:solidFill>
                <a:sym typeface="Wingdings 3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Wingdings 3" pitchFamily="18" charset="2"/>
              </a:rPr>
              <a:t>chậm</a:t>
            </a:r>
            <a:r>
              <a:rPr lang="en-US" sz="2400" b="1" dirty="0">
                <a:solidFill>
                  <a:srgbClr val="0000FF"/>
                </a:solidFill>
                <a:sym typeface="Wingdings 3" pitchFamily="18" charset="2"/>
              </a:rPr>
              <a:t>        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en-US" sz="2400" b="1" dirty="0">
                <a:solidFill>
                  <a:srgbClr val="0000FF"/>
                </a:solidFill>
                <a:sym typeface="Wingdings 3" pitchFamily="18" charset="2"/>
              </a:rPr>
              <a:t>  </a:t>
            </a:r>
            <a:r>
              <a:rPr lang="en-US" sz="2400" b="1" dirty="0" err="1">
                <a:solidFill>
                  <a:srgbClr val="0000FF"/>
                </a:solidFill>
                <a:sym typeface="Wingdings 3" pitchFamily="18" charset="2"/>
              </a:rPr>
              <a:t>đèn</a:t>
            </a:r>
            <a:r>
              <a:rPr lang="en-US" sz="2400" b="1" dirty="0">
                <a:solidFill>
                  <a:srgbClr val="0000FF"/>
                </a:solidFill>
                <a:sym typeface="Wingdings 3" pitchFamily="18" charset="2"/>
              </a:rPr>
              <a:t> Đ</a:t>
            </a:r>
            <a:r>
              <a:rPr lang="en-US" sz="2400" b="1" baseline="-25000" dirty="0">
                <a:solidFill>
                  <a:srgbClr val="0000FF"/>
                </a:solidFill>
                <a:sym typeface="Wingdings 3" pitchFamily="18" charset="2"/>
              </a:rPr>
              <a:t>2</a:t>
            </a:r>
            <a:r>
              <a:rPr lang="en-US" sz="2400" b="1" dirty="0">
                <a:solidFill>
                  <a:srgbClr val="0000FF"/>
                </a:solidFill>
                <a:sym typeface="Wingdings 3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Wingdings 3" pitchFamily="18" charset="2"/>
              </a:rPr>
              <a:t>sáng</a:t>
            </a:r>
            <a:r>
              <a:rPr lang="en-US" sz="2400" b="1" dirty="0">
                <a:solidFill>
                  <a:srgbClr val="0000FF"/>
                </a:solidFill>
                <a:sym typeface="Wingdings 3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Wingdings 3" pitchFamily="18" charset="2"/>
              </a:rPr>
              <a:t>lên</a:t>
            </a:r>
            <a:r>
              <a:rPr lang="en-US" sz="2400" b="1" dirty="0">
                <a:solidFill>
                  <a:srgbClr val="0000FF"/>
                </a:solidFill>
                <a:sym typeface="Wingdings 3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Wingdings 3" pitchFamily="18" charset="2"/>
              </a:rPr>
              <a:t>từ</a:t>
            </a:r>
            <a:r>
              <a:rPr lang="en-US" sz="2400" b="1" dirty="0">
                <a:solidFill>
                  <a:srgbClr val="0000FF"/>
                </a:solidFill>
                <a:sym typeface="Wingdings 3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sym typeface="Wingdings 3" pitchFamily="18" charset="2"/>
              </a:rPr>
              <a:t>từ</a:t>
            </a:r>
            <a:r>
              <a:rPr lang="en-US" sz="2400" b="1" dirty="0">
                <a:solidFill>
                  <a:srgbClr val="0000FF"/>
                </a:solidFill>
                <a:sym typeface="Wingdings 3" pitchFamily="18" charset="2"/>
              </a:rPr>
              <a:t>.</a:t>
            </a:r>
          </a:p>
        </p:txBody>
      </p:sp>
      <p:sp>
        <p:nvSpPr>
          <p:cNvPr id="133247" name="Text Box 127"/>
          <p:cNvSpPr txBox="1">
            <a:spLocks noChangeArrowheads="1"/>
          </p:cNvSpPr>
          <p:nvPr/>
        </p:nvSpPr>
        <p:spPr bwMode="auto">
          <a:xfrm>
            <a:off x="1536700" y="2338388"/>
            <a:ext cx="2438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</a:rPr>
              <a:t>Sáng ngay.</a:t>
            </a:r>
            <a:endParaRPr lang="en-US" sz="2400" b="1"/>
          </a:p>
        </p:txBody>
      </p:sp>
      <p:sp>
        <p:nvSpPr>
          <p:cNvPr id="133248" name="Text Box 128"/>
          <p:cNvSpPr txBox="1">
            <a:spLocks noChangeArrowheads="1"/>
          </p:cNvSpPr>
          <p:nvPr/>
        </p:nvSpPr>
        <p:spPr bwMode="auto">
          <a:xfrm>
            <a:off x="1524000" y="2744788"/>
            <a:ext cx="37719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</a:rPr>
              <a:t>Sá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lê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ừ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ừ</a:t>
            </a:r>
            <a:r>
              <a:rPr lang="en-US" sz="2400" b="1" dirty="0">
                <a:solidFill>
                  <a:srgbClr val="0000FF"/>
                </a:solidFill>
              </a:rPr>
              <a:t>, </a:t>
            </a:r>
            <a:r>
              <a:rPr lang="en-US" sz="2400" b="1" dirty="0" err="1">
                <a:solidFill>
                  <a:srgbClr val="0000FF"/>
                </a:solidFill>
              </a:rPr>
              <a:t>sau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một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33249" name="Text Box 129"/>
          <p:cNvSpPr txBox="1">
            <a:spLocks noChangeArrowheads="1"/>
          </p:cNvSpPr>
          <p:nvPr/>
        </p:nvSpPr>
        <p:spPr bwMode="auto">
          <a:xfrm>
            <a:off x="419100" y="3160713"/>
            <a:ext cx="48387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</a:rPr>
              <a:t>thờ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gia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độ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á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mớ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ổ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định</a:t>
            </a:r>
            <a:r>
              <a:rPr lang="en-US" dirty="0">
                <a:solidFill>
                  <a:srgbClr val="0000FF"/>
                </a:solidFill>
              </a:rPr>
              <a:t>.</a:t>
            </a:r>
            <a:endParaRPr lang="en-US" dirty="0"/>
          </a:p>
        </p:txBody>
      </p:sp>
      <p:sp>
        <p:nvSpPr>
          <p:cNvPr id="133309" name="Line 189"/>
          <p:cNvSpPr>
            <a:spLocks noChangeShapeType="1"/>
          </p:cNvSpPr>
          <p:nvPr/>
        </p:nvSpPr>
        <p:spPr bwMode="auto">
          <a:xfrm>
            <a:off x="8110538" y="1117600"/>
            <a:ext cx="0" cy="328613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10" name="Line 190"/>
          <p:cNvSpPr>
            <a:spLocks noChangeShapeType="1"/>
          </p:cNvSpPr>
          <p:nvPr/>
        </p:nvSpPr>
        <p:spPr bwMode="auto">
          <a:xfrm>
            <a:off x="7632700" y="1117600"/>
            <a:ext cx="4841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11" name="Line 191"/>
          <p:cNvSpPr>
            <a:spLocks noChangeShapeType="1"/>
          </p:cNvSpPr>
          <p:nvPr/>
        </p:nvSpPr>
        <p:spPr bwMode="auto">
          <a:xfrm>
            <a:off x="7620000" y="1117600"/>
            <a:ext cx="0" cy="22860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33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33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33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3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3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3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3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animBg="1"/>
      <p:bldP spid="133235" grpId="0"/>
      <p:bldP spid="133236" grpId="0"/>
      <p:bldP spid="133237" grpId="0"/>
      <p:bldP spid="133238" grpId="0"/>
      <p:bldP spid="133241" grpId="0"/>
      <p:bldP spid="133247" grpId="0"/>
      <p:bldP spid="133248" grpId="0"/>
      <p:bldP spid="1332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25" name="Text Box 73"/>
          <p:cNvSpPr txBox="1">
            <a:spLocks noChangeArrowheads="1"/>
          </p:cNvSpPr>
          <p:nvPr/>
        </p:nvSpPr>
        <p:spPr bwMode="auto">
          <a:xfrm>
            <a:off x="381601" y="677068"/>
            <a:ext cx="2898174" cy="433388"/>
          </a:xfrm>
          <a:prstGeom prst="rect">
            <a:avLst/>
          </a:prstGeom>
          <a:solidFill>
            <a:srgbClr val="002060"/>
          </a:solidFill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VNI-Times" pitchFamily="2" charset="0"/>
              </a:rPr>
              <a:t>b. Thí nghieäm 2</a:t>
            </a:r>
            <a:r>
              <a:rPr lang="en-US" sz="1800">
                <a:solidFill>
                  <a:srgbClr val="FF00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25999" name="Rectangle 47"/>
          <p:cNvSpPr>
            <a:spLocks noChangeArrowheads="1"/>
          </p:cNvSpPr>
          <p:nvPr/>
        </p:nvSpPr>
        <p:spPr bwMode="auto">
          <a:xfrm>
            <a:off x="990600" y="2133600"/>
            <a:ext cx="7162800" cy="4495800"/>
          </a:xfrm>
          <a:prstGeom prst="rect">
            <a:avLst/>
          </a:prstGeom>
          <a:solidFill>
            <a:srgbClr val="6699FF"/>
          </a:solidFill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5980" name="Group 28"/>
          <p:cNvGrpSpPr>
            <a:grpSpLocks/>
          </p:cNvGrpSpPr>
          <p:nvPr/>
        </p:nvGrpSpPr>
        <p:grpSpPr bwMode="auto">
          <a:xfrm>
            <a:off x="3625850" y="2303463"/>
            <a:ext cx="1673225" cy="709612"/>
            <a:chOff x="2064" y="2544"/>
            <a:chExt cx="576" cy="288"/>
          </a:xfrm>
        </p:grpSpPr>
        <p:sp>
          <p:nvSpPr>
            <p:cNvPr id="125981" name="Line 29"/>
            <p:cNvSpPr>
              <a:spLocks noChangeShapeType="1"/>
            </p:cNvSpPr>
            <p:nvPr/>
          </p:nvSpPr>
          <p:spPr bwMode="auto">
            <a:xfrm flipH="1">
              <a:off x="2064" y="2832"/>
              <a:ext cx="96" cy="0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82" name="Line 30"/>
            <p:cNvSpPr>
              <a:spLocks noChangeShapeType="1"/>
            </p:cNvSpPr>
            <p:nvPr/>
          </p:nvSpPr>
          <p:spPr bwMode="auto">
            <a:xfrm flipH="1">
              <a:off x="2544" y="2832"/>
              <a:ext cx="96" cy="0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83" name="Line 31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9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84" name="Line 32"/>
            <p:cNvSpPr>
              <a:spLocks noChangeShapeType="1"/>
            </p:cNvSpPr>
            <p:nvPr/>
          </p:nvSpPr>
          <p:spPr bwMode="auto">
            <a:xfrm flipH="1" flipV="1">
              <a:off x="2112" y="2640"/>
              <a:ext cx="96" cy="9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85" name="Line 33"/>
            <p:cNvSpPr>
              <a:spLocks noChangeShapeType="1"/>
            </p:cNvSpPr>
            <p:nvPr/>
          </p:nvSpPr>
          <p:spPr bwMode="auto">
            <a:xfrm rot="-5400000" flipH="1" flipV="1">
              <a:off x="2496" y="2640"/>
              <a:ext cx="96" cy="96"/>
            </a:xfrm>
            <a:prstGeom prst="line">
              <a:avLst/>
            </a:prstGeom>
            <a:noFill/>
            <a:ln w="571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969" name="Litebulb"/>
          <p:cNvSpPr>
            <a:spLocks noEditPoints="1" noChangeArrowheads="1"/>
          </p:cNvSpPr>
          <p:nvPr/>
        </p:nvSpPr>
        <p:spPr bwMode="auto">
          <a:xfrm>
            <a:off x="4033838" y="2643188"/>
            <a:ext cx="862012" cy="12192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33CC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86" name="Litebulb"/>
          <p:cNvSpPr>
            <a:spLocks noEditPoints="1" noChangeArrowheads="1"/>
          </p:cNvSpPr>
          <p:nvPr/>
        </p:nvSpPr>
        <p:spPr bwMode="auto">
          <a:xfrm>
            <a:off x="4033838" y="2643188"/>
            <a:ext cx="862012" cy="12192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33CC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97" name="Litebulb"/>
          <p:cNvSpPr>
            <a:spLocks noEditPoints="1" noChangeArrowheads="1"/>
          </p:cNvSpPr>
          <p:nvPr/>
        </p:nvSpPr>
        <p:spPr bwMode="auto">
          <a:xfrm>
            <a:off x="4033838" y="2643188"/>
            <a:ext cx="862012" cy="12192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chemeClr val="accent2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009" name="Rectangle 57"/>
          <p:cNvSpPr>
            <a:spLocks noChangeArrowheads="1"/>
          </p:cNvSpPr>
          <p:nvPr/>
        </p:nvSpPr>
        <p:spPr bwMode="auto">
          <a:xfrm>
            <a:off x="1866900" y="5808663"/>
            <a:ext cx="1600200" cy="63500"/>
          </a:xfrm>
          <a:prstGeom prst="rect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4870450" y="3116263"/>
            <a:ext cx="6969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Đ</a:t>
            </a:r>
          </a:p>
        </p:txBody>
      </p:sp>
      <p:grpSp>
        <p:nvGrpSpPr>
          <p:cNvPr id="126026" name="Group 74"/>
          <p:cNvGrpSpPr>
            <a:grpSpLocks/>
          </p:cNvGrpSpPr>
          <p:nvPr/>
        </p:nvGrpSpPr>
        <p:grpSpPr bwMode="auto">
          <a:xfrm>
            <a:off x="4313238" y="3706813"/>
            <a:ext cx="2925762" cy="2603500"/>
            <a:chOff x="1918" y="2282"/>
            <a:chExt cx="1490" cy="1473"/>
          </a:xfrm>
        </p:grpSpPr>
        <p:sp>
          <p:nvSpPr>
            <p:cNvPr id="125963" name="Line 11"/>
            <p:cNvSpPr>
              <a:spLocks noChangeShapeType="1"/>
            </p:cNvSpPr>
            <p:nvPr/>
          </p:nvSpPr>
          <p:spPr bwMode="auto">
            <a:xfrm>
              <a:off x="2202" y="3554"/>
              <a:ext cx="120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64" name="Line 12"/>
            <p:cNvSpPr>
              <a:spLocks noChangeShapeType="1"/>
            </p:cNvSpPr>
            <p:nvPr/>
          </p:nvSpPr>
          <p:spPr bwMode="auto">
            <a:xfrm flipV="1">
              <a:off x="3408" y="2550"/>
              <a:ext cx="0" cy="10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70" name="Line 18"/>
            <p:cNvSpPr>
              <a:spLocks noChangeShapeType="1"/>
            </p:cNvSpPr>
            <p:nvPr/>
          </p:nvSpPr>
          <p:spPr bwMode="auto">
            <a:xfrm>
              <a:off x="2769" y="2751"/>
              <a:ext cx="2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72" name="Line 20"/>
            <p:cNvSpPr>
              <a:spLocks noChangeShapeType="1"/>
            </p:cNvSpPr>
            <p:nvPr/>
          </p:nvSpPr>
          <p:spPr bwMode="auto">
            <a:xfrm>
              <a:off x="1931" y="3354"/>
              <a:ext cx="0" cy="4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73" name="Line 21"/>
            <p:cNvSpPr>
              <a:spLocks noChangeShapeType="1"/>
            </p:cNvSpPr>
            <p:nvPr/>
          </p:nvSpPr>
          <p:spPr bwMode="auto">
            <a:xfrm>
              <a:off x="2015" y="3487"/>
              <a:ext cx="0" cy="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74" name="Line 22"/>
            <p:cNvSpPr>
              <a:spLocks noChangeShapeType="1"/>
            </p:cNvSpPr>
            <p:nvPr/>
          </p:nvSpPr>
          <p:spPr bwMode="auto">
            <a:xfrm>
              <a:off x="2131" y="3354"/>
              <a:ext cx="0" cy="4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75" name="Line 23"/>
            <p:cNvSpPr>
              <a:spLocks noChangeShapeType="1"/>
            </p:cNvSpPr>
            <p:nvPr/>
          </p:nvSpPr>
          <p:spPr bwMode="auto">
            <a:xfrm>
              <a:off x="2215" y="3487"/>
              <a:ext cx="0" cy="1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78" name="Text Box 26"/>
            <p:cNvSpPr txBox="1">
              <a:spLocks noChangeArrowheads="1"/>
            </p:cNvSpPr>
            <p:nvPr/>
          </p:nvSpPr>
          <p:spPr bwMode="auto">
            <a:xfrm>
              <a:off x="1918" y="3019"/>
              <a:ext cx="213" cy="25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bg1"/>
                  </a:solidFill>
                  <a:latin typeface="Arial" charset="0"/>
                </a:rPr>
                <a:t>L</a:t>
              </a:r>
            </a:p>
          </p:txBody>
        </p:sp>
        <p:sp>
          <p:nvSpPr>
            <p:cNvPr id="125988" name="Line 36"/>
            <p:cNvSpPr>
              <a:spLocks noChangeShapeType="1"/>
            </p:cNvSpPr>
            <p:nvPr/>
          </p:nvSpPr>
          <p:spPr bwMode="auto">
            <a:xfrm>
              <a:off x="2982" y="2550"/>
              <a:ext cx="4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90" name="Line 38"/>
            <p:cNvSpPr>
              <a:spLocks noChangeShapeType="1"/>
            </p:cNvSpPr>
            <p:nvPr/>
          </p:nvSpPr>
          <p:spPr bwMode="auto">
            <a:xfrm flipH="1">
              <a:off x="2982" y="2282"/>
              <a:ext cx="0" cy="4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6028" name="Group 76"/>
          <p:cNvGrpSpPr>
            <a:grpSpLocks/>
          </p:cNvGrpSpPr>
          <p:nvPr/>
        </p:nvGrpSpPr>
        <p:grpSpPr bwMode="auto">
          <a:xfrm>
            <a:off x="2640013" y="3706813"/>
            <a:ext cx="3762375" cy="2247900"/>
            <a:chOff x="1066" y="2282"/>
            <a:chExt cx="1916" cy="1272"/>
          </a:xfrm>
        </p:grpSpPr>
        <p:grpSp>
          <p:nvGrpSpPr>
            <p:cNvPr id="125957" name="Group 5"/>
            <p:cNvGrpSpPr>
              <a:grpSpLocks/>
            </p:cNvGrpSpPr>
            <p:nvPr/>
          </p:nvGrpSpPr>
          <p:grpSpPr bwMode="auto">
            <a:xfrm rot="16200000">
              <a:off x="1823" y="1939"/>
              <a:ext cx="402" cy="1490"/>
              <a:chOff x="2448" y="3277"/>
              <a:chExt cx="240" cy="1049"/>
            </a:xfrm>
          </p:grpSpPr>
          <p:sp>
            <p:nvSpPr>
              <p:cNvPr id="125958" name="Freeform 6"/>
              <p:cNvSpPr>
                <a:spLocks/>
              </p:cNvSpPr>
              <p:nvPr/>
            </p:nvSpPr>
            <p:spPr bwMode="auto">
              <a:xfrm>
                <a:off x="2448" y="3742"/>
                <a:ext cx="240" cy="584"/>
              </a:xfrm>
              <a:custGeom>
                <a:avLst/>
                <a:gdLst/>
                <a:ahLst/>
                <a:cxnLst>
                  <a:cxn ang="0">
                    <a:pos x="1000" y="10"/>
                  </a:cxn>
                  <a:cxn ang="0">
                    <a:pos x="1707" y="190"/>
                  </a:cxn>
                  <a:cxn ang="0">
                    <a:pos x="2000" y="510"/>
                  </a:cxn>
                  <a:cxn ang="0">
                    <a:pos x="1707" y="830"/>
                  </a:cxn>
                  <a:cxn ang="0">
                    <a:pos x="1000" y="1010"/>
                  </a:cxn>
                  <a:cxn ang="0">
                    <a:pos x="293" y="990"/>
                  </a:cxn>
                  <a:cxn ang="0">
                    <a:pos x="0" y="830"/>
                  </a:cxn>
                  <a:cxn ang="0">
                    <a:pos x="293" y="670"/>
                  </a:cxn>
                  <a:cxn ang="0">
                    <a:pos x="1000" y="650"/>
                  </a:cxn>
                  <a:cxn ang="0">
                    <a:pos x="1707" y="830"/>
                  </a:cxn>
                  <a:cxn ang="0">
                    <a:pos x="2000" y="1150"/>
                  </a:cxn>
                  <a:cxn ang="0">
                    <a:pos x="1707" y="1470"/>
                  </a:cxn>
                  <a:cxn ang="0">
                    <a:pos x="1000" y="1650"/>
                  </a:cxn>
                  <a:cxn ang="0">
                    <a:pos x="293" y="1630"/>
                  </a:cxn>
                  <a:cxn ang="0">
                    <a:pos x="0" y="1470"/>
                  </a:cxn>
                  <a:cxn ang="0">
                    <a:pos x="293" y="1310"/>
                  </a:cxn>
                  <a:cxn ang="0">
                    <a:pos x="1000" y="1290"/>
                  </a:cxn>
                  <a:cxn ang="0">
                    <a:pos x="1707" y="1470"/>
                  </a:cxn>
                  <a:cxn ang="0">
                    <a:pos x="2000" y="1790"/>
                  </a:cxn>
                  <a:cxn ang="0">
                    <a:pos x="1707" y="2110"/>
                  </a:cxn>
                  <a:cxn ang="0">
                    <a:pos x="1000" y="2290"/>
                  </a:cxn>
                  <a:cxn ang="0">
                    <a:pos x="293" y="2270"/>
                  </a:cxn>
                  <a:cxn ang="0">
                    <a:pos x="0" y="2110"/>
                  </a:cxn>
                  <a:cxn ang="0">
                    <a:pos x="293" y="1950"/>
                  </a:cxn>
                  <a:cxn ang="0">
                    <a:pos x="1000" y="1930"/>
                  </a:cxn>
                  <a:cxn ang="0">
                    <a:pos x="1707" y="2110"/>
                  </a:cxn>
                  <a:cxn ang="0">
                    <a:pos x="2000" y="2430"/>
                  </a:cxn>
                  <a:cxn ang="0">
                    <a:pos x="1707" y="2750"/>
                  </a:cxn>
                  <a:cxn ang="0">
                    <a:pos x="1000" y="2930"/>
                  </a:cxn>
                  <a:cxn ang="0">
                    <a:pos x="293" y="2910"/>
                  </a:cxn>
                  <a:cxn ang="0">
                    <a:pos x="0" y="2750"/>
                  </a:cxn>
                  <a:cxn ang="0">
                    <a:pos x="293" y="2590"/>
                  </a:cxn>
                  <a:cxn ang="0">
                    <a:pos x="1000" y="2570"/>
                  </a:cxn>
                  <a:cxn ang="0">
                    <a:pos x="1707" y="2750"/>
                  </a:cxn>
                  <a:cxn ang="0">
                    <a:pos x="2000" y="3070"/>
                  </a:cxn>
                  <a:cxn ang="0">
                    <a:pos x="1707" y="3390"/>
                  </a:cxn>
                  <a:cxn ang="0">
                    <a:pos x="1000" y="3570"/>
                  </a:cxn>
                  <a:cxn ang="0">
                    <a:pos x="293" y="3550"/>
                  </a:cxn>
                  <a:cxn ang="0">
                    <a:pos x="0" y="3390"/>
                  </a:cxn>
                  <a:cxn ang="0">
                    <a:pos x="293" y="3230"/>
                  </a:cxn>
                  <a:cxn ang="0">
                    <a:pos x="1000" y="3210"/>
                  </a:cxn>
                  <a:cxn ang="0">
                    <a:pos x="1707" y="3390"/>
                  </a:cxn>
                  <a:cxn ang="0">
                    <a:pos x="2000" y="3710"/>
                  </a:cxn>
                  <a:cxn ang="0">
                    <a:pos x="1707" y="4030"/>
                  </a:cxn>
                  <a:cxn ang="0">
                    <a:pos x="1000" y="4210"/>
                  </a:cxn>
                  <a:cxn ang="0">
                    <a:pos x="293" y="4190"/>
                  </a:cxn>
                  <a:cxn ang="0">
                    <a:pos x="0" y="4030"/>
                  </a:cxn>
                  <a:cxn ang="0">
                    <a:pos x="293" y="3870"/>
                  </a:cxn>
                  <a:cxn ang="0">
                    <a:pos x="1000" y="3850"/>
                  </a:cxn>
                  <a:cxn ang="0">
                    <a:pos x="1707" y="4030"/>
                  </a:cxn>
                  <a:cxn ang="0">
                    <a:pos x="2000" y="4350"/>
                  </a:cxn>
                  <a:cxn ang="0">
                    <a:pos x="1707" y="4670"/>
                  </a:cxn>
                  <a:cxn ang="0">
                    <a:pos x="1000" y="4850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59" name="Freeform 7"/>
              <p:cNvSpPr>
                <a:spLocks/>
              </p:cNvSpPr>
              <p:nvPr/>
            </p:nvSpPr>
            <p:spPr bwMode="auto">
              <a:xfrm>
                <a:off x="2448" y="3277"/>
                <a:ext cx="240" cy="584"/>
              </a:xfrm>
              <a:custGeom>
                <a:avLst/>
                <a:gdLst/>
                <a:ahLst/>
                <a:cxnLst>
                  <a:cxn ang="0">
                    <a:pos x="1000" y="10"/>
                  </a:cxn>
                  <a:cxn ang="0">
                    <a:pos x="1707" y="190"/>
                  </a:cxn>
                  <a:cxn ang="0">
                    <a:pos x="2000" y="510"/>
                  </a:cxn>
                  <a:cxn ang="0">
                    <a:pos x="1707" y="830"/>
                  </a:cxn>
                  <a:cxn ang="0">
                    <a:pos x="1000" y="1010"/>
                  </a:cxn>
                  <a:cxn ang="0">
                    <a:pos x="293" y="990"/>
                  </a:cxn>
                  <a:cxn ang="0">
                    <a:pos x="0" y="830"/>
                  </a:cxn>
                  <a:cxn ang="0">
                    <a:pos x="293" y="670"/>
                  </a:cxn>
                  <a:cxn ang="0">
                    <a:pos x="1000" y="650"/>
                  </a:cxn>
                  <a:cxn ang="0">
                    <a:pos x="1707" y="830"/>
                  </a:cxn>
                  <a:cxn ang="0">
                    <a:pos x="2000" y="1150"/>
                  </a:cxn>
                  <a:cxn ang="0">
                    <a:pos x="1707" y="1470"/>
                  </a:cxn>
                  <a:cxn ang="0">
                    <a:pos x="1000" y="1650"/>
                  </a:cxn>
                  <a:cxn ang="0">
                    <a:pos x="293" y="1630"/>
                  </a:cxn>
                  <a:cxn ang="0">
                    <a:pos x="0" y="1470"/>
                  </a:cxn>
                  <a:cxn ang="0">
                    <a:pos x="293" y="1310"/>
                  </a:cxn>
                  <a:cxn ang="0">
                    <a:pos x="1000" y="1290"/>
                  </a:cxn>
                  <a:cxn ang="0">
                    <a:pos x="1707" y="1470"/>
                  </a:cxn>
                  <a:cxn ang="0">
                    <a:pos x="2000" y="1790"/>
                  </a:cxn>
                  <a:cxn ang="0">
                    <a:pos x="1707" y="2110"/>
                  </a:cxn>
                  <a:cxn ang="0">
                    <a:pos x="1000" y="2290"/>
                  </a:cxn>
                  <a:cxn ang="0">
                    <a:pos x="293" y="2270"/>
                  </a:cxn>
                  <a:cxn ang="0">
                    <a:pos x="0" y="2110"/>
                  </a:cxn>
                  <a:cxn ang="0">
                    <a:pos x="293" y="1950"/>
                  </a:cxn>
                  <a:cxn ang="0">
                    <a:pos x="1000" y="1930"/>
                  </a:cxn>
                  <a:cxn ang="0">
                    <a:pos x="1707" y="2110"/>
                  </a:cxn>
                  <a:cxn ang="0">
                    <a:pos x="2000" y="2430"/>
                  </a:cxn>
                  <a:cxn ang="0">
                    <a:pos x="1707" y="2750"/>
                  </a:cxn>
                  <a:cxn ang="0">
                    <a:pos x="1000" y="2930"/>
                  </a:cxn>
                  <a:cxn ang="0">
                    <a:pos x="293" y="2910"/>
                  </a:cxn>
                  <a:cxn ang="0">
                    <a:pos x="0" y="2750"/>
                  </a:cxn>
                  <a:cxn ang="0">
                    <a:pos x="293" y="2590"/>
                  </a:cxn>
                  <a:cxn ang="0">
                    <a:pos x="1000" y="2570"/>
                  </a:cxn>
                  <a:cxn ang="0">
                    <a:pos x="1707" y="2750"/>
                  </a:cxn>
                  <a:cxn ang="0">
                    <a:pos x="2000" y="3070"/>
                  </a:cxn>
                  <a:cxn ang="0">
                    <a:pos x="1707" y="3390"/>
                  </a:cxn>
                  <a:cxn ang="0">
                    <a:pos x="1000" y="3570"/>
                  </a:cxn>
                  <a:cxn ang="0">
                    <a:pos x="293" y="3550"/>
                  </a:cxn>
                  <a:cxn ang="0">
                    <a:pos x="0" y="3390"/>
                  </a:cxn>
                  <a:cxn ang="0">
                    <a:pos x="293" y="3230"/>
                  </a:cxn>
                  <a:cxn ang="0">
                    <a:pos x="1000" y="3210"/>
                  </a:cxn>
                  <a:cxn ang="0">
                    <a:pos x="1707" y="3390"/>
                  </a:cxn>
                  <a:cxn ang="0">
                    <a:pos x="2000" y="3710"/>
                  </a:cxn>
                  <a:cxn ang="0">
                    <a:pos x="1707" y="4030"/>
                  </a:cxn>
                  <a:cxn ang="0">
                    <a:pos x="1000" y="4210"/>
                  </a:cxn>
                  <a:cxn ang="0">
                    <a:pos x="293" y="4190"/>
                  </a:cxn>
                  <a:cxn ang="0">
                    <a:pos x="0" y="4030"/>
                  </a:cxn>
                  <a:cxn ang="0">
                    <a:pos x="293" y="3870"/>
                  </a:cxn>
                  <a:cxn ang="0">
                    <a:pos x="1000" y="3850"/>
                  </a:cxn>
                  <a:cxn ang="0">
                    <a:pos x="1707" y="4030"/>
                  </a:cxn>
                  <a:cxn ang="0">
                    <a:pos x="2000" y="4350"/>
                  </a:cxn>
                  <a:cxn ang="0">
                    <a:pos x="1707" y="4670"/>
                  </a:cxn>
                  <a:cxn ang="0">
                    <a:pos x="1000" y="4850"/>
                  </a:cxn>
                </a:cxnLst>
                <a:rect l="0" t="0" r="r" b="b"/>
                <a:pathLst>
                  <a:path w="2000" h="4864">
                    <a:moveTo>
                      <a:pt x="617" y="16"/>
                    </a:moveTo>
                    <a:cubicBezTo>
                      <a:pt x="744" y="8"/>
                      <a:pt x="872" y="0"/>
                      <a:pt x="1000" y="10"/>
                    </a:cubicBezTo>
                    <a:cubicBezTo>
                      <a:pt x="1128" y="20"/>
                      <a:pt x="1265" y="46"/>
                      <a:pt x="1383" y="76"/>
                    </a:cubicBezTo>
                    <a:cubicBezTo>
                      <a:pt x="1501" y="106"/>
                      <a:pt x="1617" y="146"/>
                      <a:pt x="1707" y="190"/>
                    </a:cubicBezTo>
                    <a:cubicBezTo>
                      <a:pt x="1797" y="234"/>
                      <a:pt x="1875" y="287"/>
                      <a:pt x="1924" y="340"/>
                    </a:cubicBezTo>
                    <a:cubicBezTo>
                      <a:pt x="1973" y="393"/>
                      <a:pt x="2000" y="453"/>
                      <a:pt x="2000" y="510"/>
                    </a:cubicBezTo>
                    <a:cubicBezTo>
                      <a:pt x="2000" y="567"/>
                      <a:pt x="1973" y="627"/>
                      <a:pt x="1924" y="680"/>
                    </a:cubicBezTo>
                    <a:cubicBezTo>
                      <a:pt x="1875" y="733"/>
                      <a:pt x="1797" y="786"/>
                      <a:pt x="1707" y="830"/>
                    </a:cubicBezTo>
                    <a:cubicBezTo>
                      <a:pt x="1617" y="874"/>
                      <a:pt x="1501" y="914"/>
                      <a:pt x="1383" y="944"/>
                    </a:cubicBezTo>
                    <a:cubicBezTo>
                      <a:pt x="1265" y="974"/>
                      <a:pt x="1128" y="997"/>
                      <a:pt x="1000" y="1010"/>
                    </a:cubicBezTo>
                    <a:cubicBezTo>
                      <a:pt x="872" y="1023"/>
                      <a:pt x="735" y="1027"/>
                      <a:pt x="617" y="1024"/>
                    </a:cubicBezTo>
                    <a:cubicBezTo>
                      <a:pt x="499" y="1021"/>
                      <a:pt x="383" y="1007"/>
                      <a:pt x="293" y="990"/>
                    </a:cubicBezTo>
                    <a:cubicBezTo>
                      <a:pt x="203" y="973"/>
                      <a:pt x="125" y="947"/>
                      <a:pt x="76" y="920"/>
                    </a:cubicBezTo>
                    <a:cubicBezTo>
                      <a:pt x="27" y="893"/>
                      <a:pt x="0" y="860"/>
                      <a:pt x="0" y="830"/>
                    </a:cubicBezTo>
                    <a:cubicBezTo>
                      <a:pt x="0" y="800"/>
                      <a:pt x="27" y="767"/>
                      <a:pt x="76" y="740"/>
                    </a:cubicBezTo>
                    <a:cubicBezTo>
                      <a:pt x="125" y="713"/>
                      <a:pt x="203" y="687"/>
                      <a:pt x="293" y="670"/>
                    </a:cubicBezTo>
                    <a:cubicBezTo>
                      <a:pt x="383" y="653"/>
                      <a:pt x="499" y="639"/>
                      <a:pt x="617" y="636"/>
                    </a:cubicBezTo>
                    <a:cubicBezTo>
                      <a:pt x="735" y="633"/>
                      <a:pt x="872" y="637"/>
                      <a:pt x="1000" y="650"/>
                    </a:cubicBezTo>
                    <a:cubicBezTo>
                      <a:pt x="1128" y="663"/>
                      <a:pt x="1265" y="686"/>
                      <a:pt x="1383" y="716"/>
                    </a:cubicBezTo>
                    <a:cubicBezTo>
                      <a:pt x="1501" y="746"/>
                      <a:pt x="1617" y="786"/>
                      <a:pt x="1707" y="830"/>
                    </a:cubicBezTo>
                    <a:cubicBezTo>
                      <a:pt x="1797" y="874"/>
                      <a:pt x="1875" y="927"/>
                      <a:pt x="1924" y="980"/>
                    </a:cubicBezTo>
                    <a:cubicBezTo>
                      <a:pt x="1973" y="1033"/>
                      <a:pt x="2000" y="1093"/>
                      <a:pt x="2000" y="1150"/>
                    </a:cubicBezTo>
                    <a:cubicBezTo>
                      <a:pt x="2000" y="1207"/>
                      <a:pt x="1973" y="1267"/>
                      <a:pt x="1924" y="1320"/>
                    </a:cubicBezTo>
                    <a:cubicBezTo>
                      <a:pt x="1875" y="1373"/>
                      <a:pt x="1797" y="1426"/>
                      <a:pt x="1707" y="1470"/>
                    </a:cubicBezTo>
                    <a:cubicBezTo>
                      <a:pt x="1617" y="1514"/>
                      <a:pt x="1501" y="1554"/>
                      <a:pt x="1383" y="1584"/>
                    </a:cubicBezTo>
                    <a:cubicBezTo>
                      <a:pt x="1265" y="1614"/>
                      <a:pt x="1128" y="1637"/>
                      <a:pt x="1000" y="1650"/>
                    </a:cubicBezTo>
                    <a:cubicBezTo>
                      <a:pt x="872" y="1663"/>
                      <a:pt x="735" y="1667"/>
                      <a:pt x="617" y="1664"/>
                    </a:cubicBezTo>
                    <a:cubicBezTo>
                      <a:pt x="499" y="1661"/>
                      <a:pt x="383" y="1647"/>
                      <a:pt x="293" y="1630"/>
                    </a:cubicBezTo>
                    <a:cubicBezTo>
                      <a:pt x="203" y="1613"/>
                      <a:pt x="125" y="1587"/>
                      <a:pt x="76" y="1560"/>
                    </a:cubicBezTo>
                    <a:cubicBezTo>
                      <a:pt x="27" y="1533"/>
                      <a:pt x="0" y="1500"/>
                      <a:pt x="0" y="1470"/>
                    </a:cubicBezTo>
                    <a:cubicBezTo>
                      <a:pt x="0" y="1440"/>
                      <a:pt x="27" y="1407"/>
                      <a:pt x="76" y="1380"/>
                    </a:cubicBezTo>
                    <a:cubicBezTo>
                      <a:pt x="125" y="1353"/>
                      <a:pt x="203" y="1327"/>
                      <a:pt x="293" y="1310"/>
                    </a:cubicBezTo>
                    <a:cubicBezTo>
                      <a:pt x="383" y="1293"/>
                      <a:pt x="499" y="1279"/>
                      <a:pt x="617" y="1276"/>
                    </a:cubicBezTo>
                    <a:cubicBezTo>
                      <a:pt x="735" y="1273"/>
                      <a:pt x="872" y="1277"/>
                      <a:pt x="1000" y="1290"/>
                    </a:cubicBezTo>
                    <a:cubicBezTo>
                      <a:pt x="1128" y="1303"/>
                      <a:pt x="1265" y="1326"/>
                      <a:pt x="1383" y="1356"/>
                    </a:cubicBezTo>
                    <a:cubicBezTo>
                      <a:pt x="1501" y="1386"/>
                      <a:pt x="1617" y="1426"/>
                      <a:pt x="1707" y="1470"/>
                    </a:cubicBezTo>
                    <a:cubicBezTo>
                      <a:pt x="1797" y="1514"/>
                      <a:pt x="1875" y="1567"/>
                      <a:pt x="1924" y="1620"/>
                    </a:cubicBezTo>
                    <a:cubicBezTo>
                      <a:pt x="1973" y="1673"/>
                      <a:pt x="2000" y="1733"/>
                      <a:pt x="2000" y="1790"/>
                    </a:cubicBezTo>
                    <a:cubicBezTo>
                      <a:pt x="2000" y="1847"/>
                      <a:pt x="1973" y="1907"/>
                      <a:pt x="1924" y="1960"/>
                    </a:cubicBezTo>
                    <a:cubicBezTo>
                      <a:pt x="1875" y="2013"/>
                      <a:pt x="1797" y="2066"/>
                      <a:pt x="1707" y="2110"/>
                    </a:cubicBezTo>
                    <a:cubicBezTo>
                      <a:pt x="1617" y="2154"/>
                      <a:pt x="1501" y="2194"/>
                      <a:pt x="1383" y="2224"/>
                    </a:cubicBezTo>
                    <a:cubicBezTo>
                      <a:pt x="1265" y="2254"/>
                      <a:pt x="1128" y="2277"/>
                      <a:pt x="1000" y="2290"/>
                    </a:cubicBezTo>
                    <a:cubicBezTo>
                      <a:pt x="872" y="2303"/>
                      <a:pt x="735" y="2307"/>
                      <a:pt x="617" y="2304"/>
                    </a:cubicBezTo>
                    <a:cubicBezTo>
                      <a:pt x="499" y="2301"/>
                      <a:pt x="383" y="2287"/>
                      <a:pt x="293" y="2270"/>
                    </a:cubicBezTo>
                    <a:cubicBezTo>
                      <a:pt x="203" y="2253"/>
                      <a:pt x="125" y="2227"/>
                      <a:pt x="76" y="2200"/>
                    </a:cubicBezTo>
                    <a:cubicBezTo>
                      <a:pt x="27" y="2173"/>
                      <a:pt x="0" y="2140"/>
                      <a:pt x="0" y="2110"/>
                    </a:cubicBezTo>
                    <a:cubicBezTo>
                      <a:pt x="0" y="2080"/>
                      <a:pt x="27" y="2047"/>
                      <a:pt x="76" y="2020"/>
                    </a:cubicBezTo>
                    <a:cubicBezTo>
                      <a:pt x="125" y="1993"/>
                      <a:pt x="203" y="1967"/>
                      <a:pt x="293" y="1950"/>
                    </a:cubicBezTo>
                    <a:cubicBezTo>
                      <a:pt x="383" y="1933"/>
                      <a:pt x="499" y="1919"/>
                      <a:pt x="617" y="1916"/>
                    </a:cubicBezTo>
                    <a:cubicBezTo>
                      <a:pt x="735" y="1913"/>
                      <a:pt x="872" y="1917"/>
                      <a:pt x="1000" y="1930"/>
                    </a:cubicBezTo>
                    <a:cubicBezTo>
                      <a:pt x="1128" y="1943"/>
                      <a:pt x="1265" y="1966"/>
                      <a:pt x="1383" y="1996"/>
                    </a:cubicBezTo>
                    <a:cubicBezTo>
                      <a:pt x="1501" y="2026"/>
                      <a:pt x="1617" y="2066"/>
                      <a:pt x="1707" y="2110"/>
                    </a:cubicBezTo>
                    <a:cubicBezTo>
                      <a:pt x="1797" y="2154"/>
                      <a:pt x="1875" y="2207"/>
                      <a:pt x="1924" y="2260"/>
                    </a:cubicBezTo>
                    <a:cubicBezTo>
                      <a:pt x="1973" y="2313"/>
                      <a:pt x="2000" y="2373"/>
                      <a:pt x="2000" y="2430"/>
                    </a:cubicBezTo>
                    <a:cubicBezTo>
                      <a:pt x="2000" y="2487"/>
                      <a:pt x="1973" y="2547"/>
                      <a:pt x="1924" y="2600"/>
                    </a:cubicBezTo>
                    <a:cubicBezTo>
                      <a:pt x="1875" y="2653"/>
                      <a:pt x="1797" y="2706"/>
                      <a:pt x="1707" y="2750"/>
                    </a:cubicBezTo>
                    <a:cubicBezTo>
                      <a:pt x="1617" y="2794"/>
                      <a:pt x="1501" y="2834"/>
                      <a:pt x="1383" y="2864"/>
                    </a:cubicBezTo>
                    <a:cubicBezTo>
                      <a:pt x="1265" y="2894"/>
                      <a:pt x="1128" y="2917"/>
                      <a:pt x="1000" y="2930"/>
                    </a:cubicBezTo>
                    <a:cubicBezTo>
                      <a:pt x="872" y="2943"/>
                      <a:pt x="735" y="2947"/>
                      <a:pt x="617" y="2944"/>
                    </a:cubicBezTo>
                    <a:cubicBezTo>
                      <a:pt x="499" y="2941"/>
                      <a:pt x="383" y="2927"/>
                      <a:pt x="293" y="2910"/>
                    </a:cubicBezTo>
                    <a:cubicBezTo>
                      <a:pt x="203" y="2893"/>
                      <a:pt x="125" y="2867"/>
                      <a:pt x="76" y="2840"/>
                    </a:cubicBezTo>
                    <a:cubicBezTo>
                      <a:pt x="27" y="2813"/>
                      <a:pt x="0" y="2780"/>
                      <a:pt x="0" y="2750"/>
                    </a:cubicBezTo>
                    <a:cubicBezTo>
                      <a:pt x="0" y="2720"/>
                      <a:pt x="27" y="2687"/>
                      <a:pt x="76" y="2660"/>
                    </a:cubicBezTo>
                    <a:cubicBezTo>
                      <a:pt x="125" y="2633"/>
                      <a:pt x="203" y="2607"/>
                      <a:pt x="293" y="2590"/>
                    </a:cubicBezTo>
                    <a:cubicBezTo>
                      <a:pt x="383" y="2573"/>
                      <a:pt x="499" y="2559"/>
                      <a:pt x="617" y="2556"/>
                    </a:cubicBezTo>
                    <a:cubicBezTo>
                      <a:pt x="735" y="2553"/>
                      <a:pt x="872" y="2557"/>
                      <a:pt x="1000" y="2570"/>
                    </a:cubicBezTo>
                    <a:cubicBezTo>
                      <a:pt x="1128" y="2583"/>
                      <a:pt x="1265" y="2606"/>
                      <a:pt x="1383" y="2636"/>
                    </a:cubicBezTo>
                    <a:cubicBezTo>
                      <a:pt x="1501" y="2666"/>
                      <a:pt x="1617" y="2706"/>
                      <a:pt x="1707" y="2750"/>
                    </a:cubicBezTo>
                    <a:cubicBezTo>
                      <a:pt x="1797" y="2794"/>
                      <a:pt x="1875" y="2847"/>
                      <a:pt x="1924" y="2900"/>
                    </a:cubicBezTo>
                    <a:cubicBezTo>
                      <a:pt x="1973" y="2953"/>
                      <a:pt x="2000" y="3013"/>
                      <a:pt x="2000" y="3070"/>
                    </a:cubicBezTo>
                    <a:cubicBezTo>
                      <a:pt x="2000" y="3127"/>
                      <a:pt x="1973" y="3187"/>
                      <a:pt x="1924" y="3240"/>
                    </a:cubicBezTo>
                    <a:cubicBezTo>
                      <a:pt x="1875" y="3293"/>
                      <a:pt x="1797" y="3346"/>
                      <a:pt x="1707" y="3390"/>
                    </a:cubicBezTo>
                    <a:cubicBezTo>
                      <a:pt x="1617" y="3434"/>
                      <a:pt x="1501" y="3474"/>
                      <a:pt x="1383" y="3504"/>
                    </a:cubicBezTo>
                    <a:cubicBezTo>
                      <a:pt x="1265" y="3534"/>
                      <a:pt x="1128" y="3557"/>
                      <a:pt x="1000" y="3570"/>
                    </a:cubicBezTo>
                    <a:cubicBezTo>
                      <a:pt x="872" y="3583"/>
                      <a:pt x="735" y="3587"/>
                      <a:pt x="617" y="3584"/>
                    </a:cubicBezTo>
                    <a:cubicBezTo>
                      <a:pt x="499" y="3581"/>
                      <a:pt x="383" y="3567"/>
                      <a:pt x="293" y="3550"/>
                    </a:cubicBezTo>
                    <a:cubicBezTo>
                      <a:pt x="203" y="3533"/>
                      <a:pt x="125" y="3507"/>
                      <a:pt x="76" y="3480"/>
                    </a:cubicBezTo>
                    <a:cubicBezTo>
                      <a:pt x="27" y="3453"/>
                      <a:pt x="0" y="3420"/>
                      <a:pt x="0" y="3390"/>
                    </a:cubicBezTo>
                    <a:cubicBezTo>
                      <a:pt x="0" y="3360"/>
                      <a:pt x="27" y="3327"/>
                      <a:pt x="76" y="3300"/>
                    </a:cubicBezTo>
                    <a:cubicBezTo>
                      <a:pt x="125" y="3273"/>
                      <a:pt x="203" y="3247"/>
                      <a:pt x="293" y="3230"/>
                    </a:cubicBezTo>
                    <a:cubicBezTo>
                      <a:pt x="383" y="3213"/>
                      <a:pt x="499" y="3199"/>
                      <a:pt x="617" y="3196"/>
                    </a:cubicBezTo>
                    <a:cubicBezTo>
                      <a:pt x="735" y="3193"/>
                      <a:pt x="872" y="3197"/>
                      <a:pt x="1000" y="3210"/>
                    </a:cubicBezTo>
                    <a:cubicBezTo>
                      <a:pt x="1128" y="3223"/>
                      <a:pt x="1265" y="3246"/>
                      <a:pt x="1383" y="3276"/>
                    </a:cubicBezTo>
                    <a:cubicBezTo>
                      <a:pt x="1501" y="3306"/>
                      <a:pt x="1617" y="3346"/>
                      <a:pt x="1707" y="3390"/>
                    </a:cubicBezTo>
                    <a:cubicBezTo>
                      <a:pt x="1797" y="3434"/>
                      <a:pt x="1875" y="3487"/>
                      <a:pt x="1924" y="3540"/>
                    </a:cubicBezTo>
                    <a:cubicBezTo>
                      <a:pt x="1973" y="3593"/>
                      <a:pt x="2000" y="3653"/>
                      <a:pt x="2000" y="3710"/>
                    </a:cubicBezTo>
                    <a:cubicBezTo>
                      <a:pt x="2000" y="3767"/>
                      <a:pt x="1973" y="3827"/>
                      <a:pt x="1924" y="3880"/>
                    </a:cubicBezTo>
                    <a:cubicBezTo>
                      <a:pt x="1875" y="3933"/>
                      <a:pt x="1797" y="3986"/>
                      <a:pt x="1707" y="4030"/>
                    </a:cubicBezTo>
                    <a:cubicBezTo>
                      <a:pt x="1617" y="4074"/>
                      <a:pt x="1501" y="4114"/>
                      <a:pt x="1383" y="4144"/>
                    </a:cubicBezTo>
                    <a:cubicBezTo>
                      <a:pt x="1265" y="4174"/>
                      <a:pt x="1128" y="4197"/>
                      <a:pt x="1000" y="4210"/>
                    </a:cubicBezTo>
                    <a:cubicBezTo>
                      <a:pt x="872" y="4223"/>
                      <a:pt x="735" y="4227"/>
                      <a:pt x="617" y="4224"/>
                    </a:cubicBezTo>
                    <a:cubicBezTo>
                      <a:pt x="499" y="4221"/>
                      <a:pt x="383" y="4207"/>
                      <a:pt x="293" y="4190"/>
                    </a:cubicBezTo>
                    <a:cubicBezTo>
                      <a:pt x="203" y="4173"/>
                      <a:pt x="125" y="4147"/>
                      <a:pt x="76" y="4120"/>
                    </a:cubicBezTo>
                    <a:cubicBezTo>
                      <a:pt x="27" y="4093"/>
                      <a:pt x="0" y="4060"/>
                      <a:pt x="0" y="4030"/>
                    </a:cubicBezTo>
                    <a:cubicBezTo>
                      <a:pt x="0" y="4000"/>
                      <a:pt x="27" y="3967"/>
                      <a:pt x="76" y="3940"/>
                    </a:cubicBezTo>
                    <a:cubicBezTo>
                      <a:pt x="125" y="3913"/>
                      <a:pt x="203" y="3887"/>
                      <a:pt x="293" y="3870"/>
                    </a:cubicBezTo>
                    <a:cubicBezTo>
                      <a:pt x="383" y="3853"/>
                      <a:pt x="499" y="3839"/>
                      <a:pt x="617" y="3836"/>
                    </a:cubicBezTo>
                    <a:cubicBezTo>
                      <a:pt x="735" y="3833"/>
                      <a:pt x="872" y="3837"/>
                      <a:pt x="1000" y="3850"/>
                    </a:cubicBezTo>
                    <a:cubicBezTo>
                      <a:pt x="1128" y="3863"/>
                      <a:pt x="1265" y="3886"/>
                      <a:pt x="1383" y="3916"/>
                    </a:cubicBezTo>
                    <a:cubicBezTo>
                      <a:pt x="1501" y="3946"/>
                      <a:pt x="1617" y="3986"/>
                      <a:pt x="1707" y="4030"/>
                    </a:cubicBezTo>
                    <a:cubicBezTo>
                      <a:pt x="1797" y="4074"/>
                      <a:pt x="1875" y="4127"/>
                      <a:pt x="1924" y="4180"/>
                    </a:cubicBezTo>
                    <a:cubicBezTo>
                      <a:pt x="1973" y="4233"/>
                      <a:pt x="2000" y="4293"/>
                      <a:pt x="2000" y="4350"/>
                    </a:cubicBezTo>
                    <a:cubicBezTo>
                      <a:pt x="2000" y="4407"/>
                      <a:pt x="1973" y="4467"/>
                      <a:pt x="1924" y="4520"/>
                    </a:cubicBezTo>
                    <a:cubicBezTo>
                      <a:pt x="1875" y="4573"/>
                      <a:pt x="1797" y="4626"/>
                      <a:pt x="1707" y="4670"/>
                    </a:cubicBezTo>
                    <a:cubicBezTo>
                      <a:pt x="1617" y="4714"/>
                      <a:pt x="1501" y="4754"/>
                      <a:pt x="1383" y="4784"/>
                    </a:cubicBezTo>
                    <a:cubicBezTo>
                      <a:pt x="1265" y="4814"/>
                      <a:pt x="1128" y="4837"/>
                      <a:pt x="1000" y="4850"/>
                    </a:cubicBezTo>
                    <a:cubicBezTo>
                      <a:pt x="872" y="4863"/>
                      <a:pt x="744" y="4863"/>
                      <a:pt x="617" y="486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5962" name="Line 10"/>
            <p:cNvSpPr>
              <a:spLocks noChangeShapeType="1"/>
            </p:cNvSpPr>
            <p:nvPr/>
          </p:nvSpPr>
          <p:spPr bwMode="auto">
            <a:xfrm>
              <a:off x="1440" y="3543"/>
              <a:ext cx="478" cy="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>
              <a:off x="1066" y="2282"/>
              <a:ext cx="19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76" name="Line 24"/>
            <p:cNvSpPr>
              <a:spLocks noChangeShapeType="1"/>
            </p:cNvSpPr>
            <p:nvPr/>
          </p:nvSpPr>
          <p:spPr bwMode="auto">
            <a:xfrm>
              <a:off x="1350" y="2952"/>
              <a:ext cx="127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977" name="Line 25"/>
            <p:cNvSpPr>
              <a:spLocks noChangeShapeType="1"/>
            </p:cNvSpPr>
            <p:nvPr/>
          </p:nvSpPr>
          <p:spPr bwMode="auto">
            <a:xfrm>
              <a:off x="1350" y="3019"/>
              <a:ext cx="1277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008" name="Rectangle 56"/>
          <p:cNvSpPr>
            <a:spLocks noChangeArrowheads="1"/>
          </p:cNvSpPr>
          <p:nvPr/>
        </p:nvSpPr>
        <p:spPr bwMode="auto">
          <a:xfrm>
            <a:off x="3279775" y="5849938"/>
            <a:ext cx="93663" cy="85725"/>
          </a:xfrm>
          <a:prstGeom prst="rect">
            <a:avLst/>
          </a:prstGeom>
          <a:solidFill>
            <a:schemeClr val="tx2"/>
          </a:solidFill>
          <a:ln w="28575" cap="sq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>
            <a:off x="2640013" y="4535488"/>
            <a:ext cx="4175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89" name="Line 37"/>
          <p:cNvSpPr>
            <a:spLocks noChangeShapeType="1"/>
          </p:cNvSpPr>
          <p:nvPr/>
        </p:nvSpPr>
        <p:spPr bwMode="auto">
          <a:xfrm flipH="1">
            <a:off x="2640013" y="3706813"/>
            <a:ext cx="0" cy="828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007" name="Rectangle 55"/>
          <p:cNvSpPr>
            <a:spLocks noChangeArrowheads="1"/>
          </p:cNvSpPr>
          <p:nvPr/>
        </p:nvSpPr>
        <p:spPr bwMode="auto">
          <a:xfrm>
            <a:off x="2682875" y="5849938"/>
            <a:ext cx="93663" cy="85725"/>
          </a:xfrm>
          <a:prstGeom prst="rect">
            <a:avLst/>
          </a:prstGeom>
          <a:solidFill>
            <a:schemeClr val="tx2"/>
          </a:solidFill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87" name="Line 35"/>
          <p:cNvSpPr>
            <a:spLocks noChangeShapeType="1"/>
          </p:cNvSpPr>
          <p:nvPr/>
        </p:nvSpPr>
        <p:spPr bwMode="auto">
          <a:xfrm>
            <a:off x="1804988" y="4179888"/>
            <a:ext cx="8350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002" name="Line 50"/>
          <p:cNvSpPr>
            <a:spLocks noChangeShapeType="1"/>
          </p:cNvSpPr>
          <p:nvPr/>
        </p:nvSpPr>
        <p:spPr bwMode="auto">
          <a:xfrm flipV="1">
            <a:off x="1787525" y="4167188"/>
            <a:ext cx="0" cy="1774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013" name="Rectangle 61"/>
          <p:cNvSpPr>
            <a:spLocks noChangeArrowheads="1"/>
          </p:cNvSpPr>
          <p:nvPr/>
        </p:nvSpPr>
        <p:spPr bwMode="auto">
          <a:xfrm>
            <a:off x="1803400" y="5172075"/>
            <a:ext cx="847725" cy="1357313"/>
          </a:xfrm>
          <a:prstGeom prst="rect">
            <a:avLst/>
          </a:prstGeom>
          <a:noFill/>
          <a:ln w="28575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019" name="Text Box 67"/>
          <p:cNvSpPr txBox="1">
            <a:spLocks noChangeArrowheads="1"/>
          </p:cNvSpPr>
          <p:nvPr/>
        </p:nvSpPr>
        <p:spPr bwMode="auto">
          <a:xfrm>
            <a:off x="2903538" y="6119813"/>
            <a:ext cx="941387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VNI-Times" pitchFamily="2" charset="0"/>
              </a:rPr>
              <a:t>K</a:t>
            </a:r>
          </a:p>
        </p:txBody>
      </p:sp>
      <p:grpSp>
        <p:nvGrpSpPr>
          <p:cNvPr id="126037" name="Group 85"/>
          <p:cNvGrpSpPr>
            <a:grpSpLocks/>
          </p:cNvGrpSpPr>
          <p:nvPr/>
        </p:nvGrpSpPr>
        <p:grpSpPr bwMode="auto">
          <a:xfrm>
            <a:off x="3622675" y="2300288"/>
            <a:ext cx="1673225" cy="709612"/>
            <a:chOff x="2064" y="2544"/>
            <a:chExt cx="576" cy="288"/>
          </a:xfrm>
        </p:grpSpPr>
        <p:sp>
          <p:nvSpPr>
            <p:cNvPr id="126038" name="Line 86"/>
            <p:cNvSpPr>
              <a:spLocks noChangeShapeType="1"/>
            </p:cNvSpPr>
            <p:nvPr/>
          </p:nvSpPr>
          <p:spPr bwMode="auto">
            <a:xfrm flipH="1">
              <a:off x="2064" y="2832"/>
              <a:ext cx="96" cy="0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039" name="Line 87"/>
            <p:cNvSpPr>
              <a:spLocks noChangeShapeType="1"/>
            </p:cNvSpPr>
            <p:nvPr/>
          </p:nvSpPr>
          <p:spPr bwMode="auto">
            <a:xfrm flipH="1">
              <a:off x="2544" y="2832"/>
              <a:ext cx="96" cy="0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040" name="Line 88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96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041" name="Line 89"/>
            <p:cNvSpPr>
              <a:spLocks noChangeShapeType="1"/>
            </p:cNvSpPr>
            <p:nvPr/>
          </p:nvSpPr>
          <p:spPr bwMode="auto">
            <a:xfrm flipH="1" flipV="1">
              <a:off x="2112" y="2640"/>
              <a:ext cx="96" cy="96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042" name="Line 90"/>
            <p:cNvSpPr>
              <a:spLocks noChangeShapeType="1"/>
            </p:cNvSpPr>
            <p:nvPr/>
          </p:nvSpPr>
          <p:spPr bwMode="auto">
            <a:xfrm rot="-5400000" flipH="1" flipV="1">
              <a:off x="2496" y="2640"/>
              <a:ext cx="96" cy="96"/>
            </a:xfrm>
            <a:prstGeom prst="line">
              <a:avLst/>
            </a:prstGeom>
            <a:noFill/>
            <a:ln w="5715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044" name="Rectangle 92"/>
          <p:cNvSpPr>
            <a:spLocks noChangeArrowheads="1"/>
          </p:cNvSpPr>
          <p:nvPr/>
        </p:nvSpPr>
        <p:spPr bwMode="auto">
          <a:xfrm>
            <a:off x="1866900" y="5102225"/>
            <a:ext cx="754063" cy="1187450"/>
          </a:xfrm>
          <a:prstGeom prst="rect">
            <a:avLst/>
          </a:prstGeom>
          <a:solidFill>
            <a:srgbClr val="6699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045" name="Line 93"/>
          <p:cNvSpPr>
            <a:spLocks noChangeShapeType="1"/>
          </p:cNvSpPr>
          <p:nvPr/>
        </p:nvSpPr>
        <p:spPr bwMode="auto">
          <a:xfrm rot="21540000">
            <a:off x="1776413" y="5908675"/>
            <a:ext cx="938212" cy="190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049" name="Rectangle 97"/>
          <p:cNvSpPr>
            <a:spLocks noChangeArrowheads="1"/>
          </p:cNvSpPr>
          <p:nvPr/>
        </p:nvSpPr>
        <p:spPr bwMode="auto">
          <a:xfrm>
            <a:off x="4300538" y="3530600"/>
            <a:ext cx="338137" cy="384175"/>
          </a:xfrm>
          <a:prstGeom prst="rect">
            <a:avLst/>
          </a:prstGeom>
          <a:solidFill>
            <a:srgbClr val="333333"/>
          </a:solidFill>
          <a:ln w="1905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050" name="Text Box 98"/>
          <p:cNvSpPr txBox="1">
            <a:spLocks noChangeArrowheads="1"/>
          </p:cNvSpPr>
          <p:nvPr/>
        </p:nvSpPr>
        <p:spPr bwMode="auto">
          <a:xfrm>
            <a:off x="4572000" y="5010150"/>
            <a:ext cx="60801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</a:rPr>
              <a:t>, 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76" dur="500" fill="hold"/>
                                        <p:tgtEl>
                                          <p:spTgt spid="1260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6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6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6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00"/>
                            </p:stCondLst>
                            <p:childTnLst>
                              <p:par>
                                <p:cTn id="8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259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26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25" grpId="0" animBg="1"/>
      <p:bldP spid="125999" grpId="0" animBg="1"/>
      <p:bldP spid="125969" grpId="0" animBg="1"/>
      <p:bldP spid="125986" grpId="0" animBg="1"/>
      <p:bldP spid="125997" grpId="0" animBg="1"/>
      <p:bldP spid="126009" grpId="0" animBg="1"/>
      <p:bldP spid="126009" grpId="1" animBg="1"/>
      <p:bldP spid="125967" grpId="0"/>
      <p:bldP spid="126008" grpId="0" animBg="1"/>
      <p:bldP spid="125960" grpId="0" animBg="1"/>
      <p:bldP spid="125989" grpId="0" animBg="1"/>
      <p:bldP spid="126007" grpId="0" animBg="1"/>
      <p:bldP spid="125987" grpId="0" animBg="1"/>
      <p:bldP spid="126002" grpId="0" animBg="1"/>
      <p:bldP spid="126013" grpId="0" animBg="1"/>
      <p:bldP spid="126019" grpId="0"/>
      <p:bldP spid="126044" grpId="0" animBg="1"/>
      <p:bldP spid="126045" grpId="0" animBg="1"/>
      <p:bldP spid="126049" grpId="0" animBg="1"/>
      <p:bldP spid="126050" grpId="0"/>
    </p:bldLst>
  </p:timing>
</p:sld>
</file>

<file path=ppt/theme/theme1.xml><?xml version="1.0" encoding="utf-8"?>
<a:theme xmlns:a="http://schemas.openxmlformats.org/drawingml/2006/main" name="Compass">
  <a:themeElements>
    <a:clrScheme name="Compass 9">
      <a:dk1>
        <a:srgbClr val="000000"/>
      </a:dk1>
      <a:lt1>
        <a:srgbClr val="FFFFFF"/>
      </a:lt1>
      <a:dk2>
        <a:srgbClr val="000000"/>
      </a:dk2>
      <a:lt2>
        <a:srgbClr val="FEFEFE"/>
      </a:lt2>
      <a:accent1>
        <a:srgbClr val="E1E1FF"/>
      </a:accent1>
      <a:accent2>
        <a:srgbClr val="D9FFF8"/>
      </a:accent2>
      <a:accent3>
        <a:srgbClr val="FFFFFF"/>
      </a:accent3>
      <a:accent4>
        <a:srgbClr val="000000"/>
      </a:accent4>
      <a:accent5>
        <a:srgbClr val="EEEEFF"/>
      </a:accent5>
      <a:accent6>
        <a:srgbClr val="C4E7E1"/>
      </a:accent6>
      <a:hlink>
        <a:srgbClr val="9966FF"/>
      </a:hlink>
      <a:folHlink>
        <a:srgbClr val="666699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48</Words>
  <Application>Microsoft Office PowerPoint</Application>
  <PresentationFormat>On-screen Show (4:3)</PresentationFormat>
  <Paragraphs>124</Paragraphs>
  <Slides>20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Tahoma</vt:lpstr>
      <vt:lpstr>Tempus Sans ITC</vt:lpstr>
      <vt:lpstr>Times New Roman</vt:lpstr>
      <vt:lpstr>Verdana</vt:lpstr>
      <vt:lpstr>VNI-Aptima</vt:lpstr>
      <vt:lpstr>VNI-Times</vt:lpstr>
      <vt:lpstr>Wingdings</vt:lpstr>
      <vt:lpstr>Compas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HANH DUY</dc:creator>
  <cp:lastModifiedBy>LY THANH NGUYEN</cp:lastModifiedBy>
  <cp:revision>618</cp:revision>
  <dcterms:created xsi:type="dcterms:W3CDTF">2005-11-05T14:28:16Z</dcterms:created>
  <dcterms:modified xsi:type="dcterms:W3CDTF">2022-03-03T06:38:43Z</dcterms:modified>
</cp:coreProperties>
</file>